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E4ECFB" w14:textId="0039943A" w:rsidR="00CC710E" w:rsidRDefault="00CC710E">
      <w:r>
        <w:t>Quantitative and Functional Imaging</w:t>
      </w:r>
    </w:p>
    <w:p w14:paraId="106441DD" w14:textId="7128E333" w:rsidR="00531CF1" w:rsidRDefault="00CC710E">
      <w:r>
        <w:t xml:space="preserve">BME </w:t>
      </w:r>
      <w:r w:rsidR="00D5214A">
        <w:t>4420/</w:t>
      </w:r>
      <w:r w:rsidR="001601C6">
        <w:t>745</w:t>
      </w:r>
      <w:r w:rsidR="00883F31">
        <w:t>0</w:t>
      </w:r>
    </w:p>
    <w:p w14:paraId="713F653E" w14:textId="77777777" w:rsidR="00FC6D23" w:rsidRDefault="00883F31">
      <w:r>
        <w:t>Project 8</w:t>
      </w:r>
    </w:p>
    <w:p w14:paraId="281BF0F0" w14:textId="77777777" w:rsidR="00FC6D23" w:rsidRDefault="00FC6D23" w:rsidP="00FC6D23">
      <w:pPr>
        <w:tabs>
          <w:tab w:val="center" w:pos="1260"/>
        </w:tabs>
        <w:jc w:val="center"/>
      </w:pPr>
    </w:p>
    <w:p w14:paraId="52F6F2F0" w14:textId="77777777" w:rsidR="00531CF1" w:rsidRPr="00FC6D23" w:rsidRDefault="00BA6FF0" w:rsidP="00FC6D23">
      <w:pPr>
        <w:tabs>
          <w:tab w:val="center" w:pos="1260"/>
        </w:tabs>
        <w:jc w:val="center"/>
        <w:rPr>
          <w:b/>
          <w:u w:val="single"/>
        </w:rPr>
      </w:pPr>
      <w:r w:rsidRPr="00FC6D23">
        <w:rPr>
          <w:b/>
          <w:u w:val="single"/>
        </w:rPr>
        <w:t>Dopamine receptor mapping with Positron Emission Tomography</w:t>
      </w:r>
    </w:p>
    <w:p w14:paraId="66D2D387" w14:textId="77777777" w:rsidR="00531CF1" w:rsidRDefault="00531CF1"/>
    <w:p w14:paraId="4109C2ED" w14:textId="77777777" w:rsidR="00531CF1" w:rsidRDefault="00531CF1">
      <w:pPr>
        <w:pStyle w:val="BodyTextIndent"/>
      </w:pPr>
      <w:r>
        <w:t xml:space="preserve">The goal of this project is to measure the </w:t>
      </w:r>
      <w:r w:rsidR="00BA6FF0">
        <w:t xml:space="preserve">distribution volume of </w:t>
      </w:r>
      <w:proofErr w:type="spellStart"/>
      <w:r w:rsidR="00BA6FF0">
        <w:t>fallypride</w:t>
      </w:r>
      <w:proofErr w:type="spellEnd"/>
      <w:r w:rsidR="00BA6FF0">
        <w:t>, a radioactive tracer that binds with the dopamine D2 receptor.</w:t>
      </w:r>
      <w:r>
        <w:t xml:space="preserve"> </w:t>
      </w:r>
      <w:r w:rsidR="00BA6FF0">
        <w:t xml:space="preserve">Using only </w:t>
      </w:r>
      <w:r w:rsidR="00B608D7">
        <w:t>PET</w:t>
      </w:r>
      <w:r w:rsidR="00BA6FF0">
        <w:t xml:space="preserve"> image data, we can</w:t>
      </w:r>
      <w:r w:rsidR="00B608D7">
        <w:t xml:space="preserve"> find</w:t>
      </w:r>
      <w:r w:rsidR="00BA6FF0">
        <w:t xml:space="preserve"> th</w:t>
      </w:r>
      <w:r w:rsidR="00B608D7">
        <w:t xml:space="preserve">e distribution volume in each image pixel relative to a reference tissue. Since the density of dopamine receptors in the cerebellum (CB) is negligible, we will use the CB as the reference tissue. The distribution volume ratio (DVR) is then the slope of the Logan plot, which we will calculate in each pixel. </w:t>
      </w:r>
      <w:r>
        <w:t xml:space="preserve">As in the previous projects, you are free to get your results in some other way—these procedures are just one (not necessarily optimal) method. </w:t>
      </w:r>
      <w:proofErr w:type="spellStart"/>
      <w:r>
        <w:t>Matlab</w:t>
      </w:r>
      <w:proofErr w:type="spellEnd"/>
      <w:r>
        <w:t xml:space="preserve"> commands are given in </w:t>
      </w:r>
      <w:r>
        <w:rPr>
          <w:i/>
        </w:rPr>
        <w:t>italics</w:t>
      </w:r>
      <w:r>
        <w:t xml:space="preserve"> for easy reference. Use </w:t>
      </w:r>
      <w:r>
        <w:rPr>
          <w:i/>
        </w:rPr>
        <w:t>help &lt;command&gt;</w:t>
      </w:r>
      <w:r>
        <w:t xml:space="preserve"> (for example, </w:t>
      </w:r>
      <w:r w:rsidR="00B608D7">
        <w:rPr>
          <w:i/>
        </w:rPr>
        <w:t xml:space="preserve">help </w:t>
      </w:r>
      <w:proofErr w:type="spellStart"/>
      <w:r w:rsidR="00580C70">
        <w:rPr>
          <w:i/>
        </w:rPr>
        <w:t>cumsum</w:t>
      </w:r>
      <w:proofErr w:type="spellEnd"/>
      <w:r>
        <w:t xml:space="preserve">) or the </w:t>
      </w:r>
      <w:proofErr w:type="spellStart"/>
      <w:r>
        <w:t>Matlab</w:t>
      </w:r>
      <w:proofErr w:type="spellEnd"/>
      <w:r>
        <w:t xml:space="preserve"> Help pages for more details on any </w:t>
      </w:r>
      <w:proofErr w:type="spellStart"/>
      <w:r>
        <w:t>Matlab</w:t>
      </w:r>
      <w:proofErr w:type="spellEnd"/>
      <w:r>
        <w:t xml:space="preserve"> function.</w:t>
      </w:r>
    </w:p>
    <w:p w14:paraId="2E87D29E" w14:textId="77777777" w:rsidR="00531CF1" w:rsidRDefault="00531CF1">
      <w:pPr>
        <w:pStyle w:val="Heading1"/>
      </w:pPr>
    </w:p>
    <w:p w14:paraId="2BA7CD0B" w14:textId="77777777" w:rsidR="00531CF1" w:rsidRDefault="006F431E">
      <w:pPr>
        <w:pStyle w:val="BodyTextIndent2"/>
        <w:numPr>
          <w:ilvl w:val="0"/>
          <w:numId w:val="10"/>
        </w:numPr>
        <w:tabs>
          <w:tab w:val="clear" w:pos="1440"/>
          <w:tab w:val="num" w:pos="720"/>
        </w:tabs>
        <w:ind w:left="720"/>
      </w:pPr>
      <w:r>
        <w:t>Load the data file proj</w:t>
      </w:r>
      <w:r w:rsidR="00883F31">
        <w:t>8</w:t>
      </w:r>
      <w:r w:rsidR="00531CF1">
        <w:t xml:space="preserve">Data.mat into your </w:t>
      </w:r>
      <w:proofErr w:type="spellStart"/>
      <w:r w:rsidR="00531CF1">
        <w:t>Matlab</w:t>
      </w:r>
      <w:proofErr w:type="spellEnd"/>
      <w:r w:rsidR="00531CF1">
        <w:t xml:space="preserve"> workspace. There are </w:t>
      </w:r>
      <w:r w:rsidR="000F77BA">
        <w:t>five</w:t>
      </w:r>
      <w:r w:rsidR="00531CF1">
        <w:t xml:space="preserve"> variables in the file:</w:t>
      </w:r>
    </w:p>
    <w:p w14:paraId="5F71EA13" w14:textId="77777777" w:rsidR="00531CF1" w:rsidRDefault="00531CF1">
      <w:pPr>
        <w:pStyle w:val="BodyTextIndent2"/>
      </w:pPr>
    </w:p>
    <w:p w14:paraId="302DB4E4" w14:textId="77777777" w:rsidR="00531CF1" w:rsidRDefault="00CA0400">
      <w:pPr>
        <w:pStyle w:val="BodyTextIndent2"/>
        <w:ind w:left="3600" w:hanging="2160"/>
      </w:pPr>
      <w:r>
        <w:t xml:space="preserve">bgPetImage_3d </w:t>
      </w:r>
      <w:r>
        <w:tab/>
      </w:r>
      <w:proofErr w:type="gramStart"/>
      <w:r>
        <w:t>An</w:t>
      </w:r>
      <w:proofErr w:type="gramEnd"/>
      <w:r>
        <w:t xml:space="preserve"> array (64 x 64 x 18</w:t>
      </w:r>
      <w:r w:rsidR="00531CF1">
        <w:t xml:space="preserve">) of pixel values for </w:t>
      </w:r>
      <w:r>
        <w:t>18</w:t>
      </w:r>
      <w:r w:rsidR="00531CF1">
        <w:t xml:space="preserve"> time points in </w:t>
      </w:r>
      <w:r>
        <w:t>the PET</w:t>
      </w:r>
      <w:r w:rsidR="00531CF1">
        <w:t xml:space="preserve"> study.</w:t>
      </w:r>
      <w:r>
        <w:t xml:space="preserve"> The image slice cuts through the basal ganglia (BG)</w:t>
      </w:r>
      <w:r w:rsidR="00883F31">
        <w:t xml:space="preserve"> near the center of the brain</w:t>
      </w:r>
      <w:r>
        <w:t>.</w:t>
      </w:r>
    </w:p>
    <w:p w14:paraId="64816E6F" w14:textId="77777777" w:rsidR="00CA0400" w:rsidRDefault="00CA0400">
      <w:pPr>
        <w:pStyle w:val="BodyTextIndent2"/>
        <w:ind w:left="3600" w:hanging="2160"/>
      </w:pPr>
      <w:r>
        <w:t>cbPetImage_3d</w:t>
      </w:r>
      <w:r>
        <w:tab/>
      </w:r>
      <w:proofErr w:type="gramStart"/>
      <w:r>
        <w:t>An</w:t>
      </w:r>
      <w:proofErr w:type="gramEnd"/>
      <w:r>
        <w:t xml:space="preserve"> array (64 x 64 x 18) of pixel values for 18 time points in the same study. The image slice cuts through the cerebellum (CB), which will be our reference region.</w:t>
      </w:r>
    </w:p>
    <w:p w14:paraId="54768FD5" w14:textId="77777777" w:rsidR="00CA0400" w:rsidRDefault="00CA0400">
      <w:pPr>
        <w:pStyle w:val="BodyTextIndent2"/>
        <w:ind w:left="3600" w:hanging="2160"/>
      </w:pPr>
      <w:proofErr w:type="spellStart"/>
      <w:r>
        <w:t>bgMrImage_m</w:t>
      </w:r>
      <w:proofErr w:type="spellEnd"/>
      <w:r>
        <w:tab/>
        <w:t>A 2D array (64 x 64) of pixel values for an MRI image taken through the same plane as bgPetImage_3d. The MRI and PET data have been registered so corresponding pixels coincide in space.</w:t>
      </w:r>
    </w:p>
    <w:p w14:paraId="6378D3B7" w14:textId="77777777" w:rsidR="00CA0400" w:rsidRDefault="00CA0400">
      <w:pPr>
        <w:pStyle w:val="BodyTextIndent2"/>
        <w:ind w:left="3600" w:hanging="2160"/>
      </w:pPr>
      <w:proofErr w:type="spellStart"/>
      <w:r>
        <w:t>cbMrImage_m</w:t>
      </w:r>
      <w:proofErr w:type="spellEnd"/>
      <w:r>
        <w:tab/>
        <w:t>A 2D array (64 x 64) of pixel values for an MRI image taken in the same plane as cbPetImage_3d. Again, the MRI and PET images have been registered.</w:t>
      </w:r>
    </w:p>
    <w:p w14:paraId="2D5EFE8E" w14:textId="463B1577" w:rsidR="00531CF1" w:rsidRDefault="00397BD1">
      <w:pPr>
        <w:pStyle w:val="BodyTextIndent2"/>
        <w:ind w:left="3600" w:hanging="2160"/>
      </w:pPr>
      <w:proofErr w:type="spellStart"/>
      <w:r>
        <w:t>dTime</w:t>
      </w:r>
      <w:r w:rsidR="00531CF1">
        <w:t>_v</w:t>
      </w:r>
      <w:proofErr w:type="spellEnd"/>
      <w:r w:rsidR="00531CF1">
        <w:t xml:space="preserve"> </w:t>
      </w:r>
      <w:r w:rsidR="00531CF1">
        <w:tab/>
        <w:t>A 1D array (</w:t>
      </w:r>
      <w:r>
        <w:t>18</w:t>
      </w:r>
      <w:r w:rsidR="00531CF1">
        <w:t xml:space="preserve"> elements) giving the </w:t>
      </w:r>
      <w:r>
        <w:t xml:space="preserve">time </w:t>
      </w:r>
      <w:r w:rsidR="005A06FB">
        <w:t xml:space="preserve">(in minutes) </w:t>
      </w:r>
      <w:r>
        <w:t>used</w:t>
      </w:r>
      <w:r w:rsidR="00DA257C">
        <w:t xml:space="preserve"> to acquire data</w:t>
      </w:r>
      <w:r>
        <w:t xml:space="preserve"> for each image in the series. (PET images depend on detecting radioactive decay events in the subject—the longer the decay counts are summed, the less noisy the image will be. As the experiment goes on, the ‘exposure time’ is increased to try to </w:t>
      </w:r>
      <w:r w:rsidR="006566BC">
        <w:t>compensate for</w:t>
      </w:r>
      <w:r>
        <w:t xml:space="preserve"> the falling decay rates). </w:t>
      </w:r>
    </w:p>
    <w:p w14:paraId="305856B8" w14:textId="77777777" w:rsidR="00531CF1" w:rsidRDefault="00531CF1">
      <w:pPr>
        <w:pStyle w:val="BodyTextIndent2"/>
        <w:ind w:left="2880" w:hanging="1440"/>
      </w:pPr>
    </w:p>
    <w:p w14:paraId="48038F1C" w14:textId="77777777" w:rsidR="00531CF1" w:rsidRDefault="00397BD1">
      <w:pPr>
        <w:pStyle w:val="BodyTextIndent2"/>
      </w:pPr>
      <w:r>
        <w:t>The indices of the array bgPetI</w:t>
      </w:r>
      <w:r w:rsidR="00531CF1">
        <w:t xml:space="preserve">mage_3d are (row, column, </w:t>
      </w:r>
      <w:proofErr w:type="spellStart"/>
      <w:r w:rsidR="00531CF1">
        <w:t>timeIndex</w:t>
      </w:r>
      <w:proofErr w:type="spellEnd"/>
      <w:r w:rsidR="00531CF1">
        <w:t xml:space="preserve">). The individual images (the pages of the 3D array) </w:t>
      </w:r>
      <w:r>
        <w:t xml:space="preserve">are given in time order, i.e., </w:t>
      </w:r>
      <w:r>
        <w:lastRenderedPageBreak/>
        <w:t>bgPetI</w:t>
      </w:r>
      <w:r w:rsidR="00531CF1">
        <w:t>mage</w:t>
      </w:r>
      <w:r w:rsidR="00580C70">
        <w:t>_3d</w:t>
      </w:r>
      <w:proofErr w:type="gramStart"/>
      <w:r w:rsidR="00580C70">
        <w:t>(:,:,</w:t>
      </w:r>
      <w:proofErr w:type="gramEnd"/>
      <w:r w:rsidR="00580C70">
        <w:t>1) is the first image, bgPetI</w:t>
      </w:r>
      <w:r w:rsidR="00531CF1">
        <w:t>mage_3d(:,:,2) is the second, and so on.</w:t>
      </w:r>
    </w:p>
    <w:p w14:paraId="4B95FCD6" w14:textId="77777777" w:rsidR="00531CF1" w:rsidRDefault="00531CF1">
      <w:pPr>
        <w:pStyle w:val="BodyTextIndent2"/>
        <w:ind w:firstLine="720"/>
      </w:pPr>
    </w:p>
    <w:p w14:paraId="54118B83" w14:textId="77777777" w:rsidR="00531CF1" w:rsidRDefault="00580C70">
      <w:pPr>
        <w:pStyle w:val="BodyTextIndent2"/>
        <w:numPr>
          <w:ilvl w:val="0"/>
          <w:numId w:val="10"/>
        </w:numPr>
        <w:tabs>
          <w:tab w:val="clear" w:pos="1440"/>
        </w:tabs>
        <w:ind w:left="720"/>
      </w:pPr>
      <w:r>
        <w:t xml:space="preserve">Find the time (starting from the beginning of the experiment) when data collection stopped for each image. Use the cumulative sum function, </w:t>
      </w:r>
      <w:proofErr w:type="spellStart"/>
      <w:r w:rsidRPr="00580C70">
        <w:rPr>
          <w:i/>
        </w:rPr>
        <w:t>cumsum</w:t>
      </w:r>
      <w:proofErr w:type="spellEnd"/>
      <w:r>
        <w:t xml:space="preserve">, and put these times in the array </w:t>
      </w:r>
      <w:proofErr w:type="spellStart"/>
      <w:r>
        <w:t>time_v</w:t>
      </w:r>
      <w:proofErr w:type="spellEnd"/>
      <w:r w:rsidR="00531CF1">
        <w:t>:</w:t>
      </w:r>
    </w:p>
    <w:p w14:paraId="4021FE66" w14:textId="77777777" w:rsidR="00531CF1" w:rsidRDefault="00531CF1">
      <w:pPr>
        <w:pStyle w:val="BodyTextIndent2"/>
        <w:ind w:left="360"/>
      </w:pPr>
    </w:p>
    <w:p w14:paraId="732978C7" w14:textId="77777777" w:rsidR="00580C70" w:rsidRPr="00A11D5F" w:rsidRDefault="00580C70" w:rsidP="00A11D5F">
      <w:pPr>
        <w:autoSpaceDE w:val="0"/>
        <w:autoSpaceDN w:val="0"/>
        <w:adjustRightInd w:val="0"/>
        <w:ind w:left="1170" w:right="-720"/>
        <w:rPr>
          <w:rFonts w:ascii="Monospaced" w:eastAsia="Batang" w:hAnsi="Monospaced"/>
          <w:i/>
        </w:rPr>
      </w:pPr>
      <w:proofErr w:type="spellStart"/>
      <w:r w:rsidRPr="00A11D5F">
        <w:rPr>
          <w:rFonts w:ascii="Monospaced" w:eastAsia="Batang" w:hAnsi="Monospaced" w:cs="Monospaced"/>
          <w:i/>
          <w:color w:val="000000"/>
        </w:rPr>
        <w:t>time_v</w:t>
      </w:r>
      <w:proofErr w:type="spellEnd"/>
      <w:r w:rsidRPr="00A11D5F">
        <w:rPr>
          <w:rFonts w:ascii="Monospaced" w:eastAsia="Batang" w:hAnsi="Monospaced" w:cs="Monospaced"/>
          <w:i/>
          <w:color w:val="000000"/>
        </w:rPr>
        <w:t xml:space="preserve"> = </w:t>
      </w:r>
      <w:proofErr w:type="spellStart"/>
      <w:r w:rsidRPr="00A11D5F">
        <w:rPr>
          <w:rFonts w:ascii="Monospaced" w:eastAsia="Batang" w:hAnsi="Monospaced" w:cs="Monospaced"/>
          <w:i/>
          <w:color w:val="000000"/>
        </w:rPr>
        <w:t>cumsum</w:t>
      </w:r>
      <w:proofErr w:type="spellEnd"/>
      <w:r w:rsidRPr="00A11D5F">
        <w:rPr>
          <w:rFonts w:ascii="Monospaced" w:eastAsia="Batang" w:hAnsi="Monospaced" w:cs="Monospaced"/>
          <w:i/>
          <w:color w:val="000000"/>
        </w:rPr>
        <w:t>(</w:t>
      </w:r>
      <w:proofErr w:type="spellStart"/>
      <w:r w:rsidRPr="00A11D5F">
        <w:rPr>
          <w:rFonts w:ascii="Monospaced" w:eastAsia="Batang" w:hAnsi="Monospaced" w:cs="Monospaced"/>
          <w:i/>
          <w:color w:val="000000"/>
        </w:rPr>
        <w:t>dTime_v</w:t>
      </w:r>
      <w:proofErr w:type="spellEnd"/>
      <w:proofErr w:type="gramStart"/>
      <w:r w:rsidRPr="00A11D5F">
        <w:rPr>
          <w:rFonts w:ascii="Monospaced" w:eastAsia="Batang" w:hAnsi="Monospaced" w:cs="Monospaced"/>
          <w:i/>
          <w:color w:val="000000"/>
        </w:rPr>
        <w:t xml:space="preserve">);   </w:t>
      </w:r>
      <w:proofErr w:type="gramEnd"/>
      <w:r w:rsidRPr="00A11D5F">
        <w:rPr>
          <w:rFonts w:ascii="Monospaced" w:eastAsia="Batang" w:hAnsi="Monospaced" w:cs="Monospaced"/>
          <w:i/>
          <w:color w:val="228B22"/>
        </w:rPr>
        <w:t>% Time at the completion of each image.</w:t>
      </w:r>
    </w:p>
    <w:p w14:paraId="190B4F73" w14:textId="77777777" w:rsidR="00580C70" w:rsidRDefault="00580C70" w:rsidP="00580C70">
      <w:pPr>
        <w:pStyle w:val="BodyTextIndent2"/>
        <w:rPr>
          <w:i/>
        </w:rPr>
      </w:pPr>
    </w:p>
    <w:p w14:paraId="61F3AAA5" w14:textId="77777777" w:rsidR="00580C70" w:rsidRPr="00580C70" w:rsidRDefault="00580C70" w:rsidP="00580C70">
      <w:pPr>
        <w:pStyle w:val="BodyTextIndent2"/>
      </w:pPr>
      <w:r>
        <w:t>Loop through the time points, displaying the PET and MRI images of both slices:</w:t>
      </w:r>
    </w:p>
    <w:p w14:paraId="5BE65ACD" w14:textId="77777777" w:rsidR="00531CF1" w:rsidRDefault="00531CF1">
      <w:pPr>
        <w:pStyle w:val="BodyTextIndent2"/>
        <w:ind w:left="360"/>
      </w:pPr>
    </w:p>
    <w:p w14:paraId="2F3642AA"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228B22"/>
        </w:rPr>
        <w:t>% Display PET (and MRI) images at each time point:</w:t>
      </w:r>
    </w:p>
    <w:p w14:paraId="4FA84594"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figure</w:t>
      </w:r>
    </w:p>
    <w:p w14:paraId="05822618" w14:textId="77777777" w:rsidR="00580C70" w:rsidRPr="00580C70" w:rsidRDefault="00580C70" w:rsidP="00580C70">
      <w:pPr>
        <w:autoSpaceDE w:val="0"/>
        <w:autoSpaceDN w:val="0"/>
        <w:adjustRightInd w:val="0"/>
        <w:ind w:left="1080"/>
        <w:rPr>
          <w:rFonts w:ascii="Monospaced" w:eastAsia="Batang" w:hAnsi="Monospaced"/>
          <w:i/>
        </w:rPr>
      </w:pPr>
      <w:proofErr w:type="spellStart"/>
      <w:r w:rsidRPr="00580C70">
        <w:rPr>
          <w:rFonts w:ascii="Monospaced" w:eastAsia="Batang" w:hAnsi="Monospaced" w:cs="Monospaced"/>
          <w:i/>
          <w:color w:val="000000"/>
        </w:rPr>
        <w:t>bgImageMax</w:t>
      </w:r>
      <w:proofErr w:type="spellEnd"/>
      <w:r w:rsidRPr="00580C70">
        <w:rPr>
          <w:rFonts w:ascii="Monospaced" w:eastAsia="Batang" w:hAnsi="Monospaced" w:cs="Monospaced"/>
          <w:i/>
          <w:color w:val="000000"/>
        </w:rPr>
        <w:t xml:space="preserve"> = </w:t>
      </w:r>
      <w:proofErr w:type="gramStart"/>
      <w:r w:rsidRPr="00580C70">
        <w:rPr>
          <w:rFonts w:ascii="Monospaced" w:eastAsia="Batang" w:hAnsi="Monospaced" w:cs="Monospaced"/>
          <w:i/>
          <w:color w:val="000000"/>
        </w:rPr>
        <w:t>max(</w:t>
      </w:r>
      <w:proofErr w:type="gramEnd"/>
      <w:r w:rsidRPr="00580C70">
        <w:rPr>
          <w:rFonts w:ascii="Monospaced" w:eastAsia="Batang" w:hAnsi="Monospaced" w:cs="Monospaced"/>
          <w:i/>
          <w:color w:val="000000"/>
        </w:rPr>
        <w:t>bgPetImage_3d(:));</w:t>
      </w:r>
    </w:p>
    <w:p w14:paraId="6CFC2CB3" w14:textId="77777777" w:rsidR="00580C70" w:rsidRPr="00580C70" w:rsidRDefault="00580C70" w:rsidP="00A11D5F">
      <w:pPr>
        <w:autoSpaceDE w:val="0"/>
        <w:autoSpaceDN w:val="0"/>
        <w:adjustRightInd w:val="0"/>
        <w:ind w:left="1080" w:right="-720"/>
        <w:rPr>
          <w:rFonts w:ascii="Monospaced" w:eastAsia="Batang" w:hAnsi="Monospaced"/>
          <w:i/>
        </w:rPr>
      </w:pPr>
      <w:r w:rsidRPr="00580C70">
        <w:rPr>
          <w:rFonts w:ascii="Monospaced" w:eastAsia="Batang" w:hAnsi="Monospaced" w:cs="Monospaced"/>
          <w:i/>
          <w:color w:val="228B22"/>
        </w:rPr>
        <w:t>% Make 3D arrays of identical pages to display MR images in grayscale:</w:t>
      </w:r>
    </w:p>
    <w:p w14:paraId="214BC1E5" w14:textId="77777777" w:rsidR="00A11D5F" w:rsidRDefault="00580C70" w:rsidP="00580C70">
      <w:pPr>
        <w:autoSpaceDE w:val="0"/>
        <w:autoSpaceDN w:val="0"/>
        <w:adjustRightInd w:val="0"/>
        <w:ind w:left="1080"/>
        <w:rPr>
          <w:rFonts w:ascii="Monospaced" w:eastAsia="Batang" w:hAnsi="Monospaced" w:cs="Monospaced"/>
          <w:i/>
          <w:color w:val="000000"/>
        </w:rPr>
      </w:pPr>
      <w:r w:rsidRPr="00580C70">
        <w:rPr>
          <w:rFonts w:ascii="Monospaced" w:eastAsia="Batang" w:hAnsi="Monospaced" w:cs="Monospaced"/>
          <w:i/>
          <w:color w:val="000000"/>
        </w:rPr>
        <w:t xml:space="preserve">bgMrColor_3d = </w:t>
      </w:r>
      <w:proofErr w:type="gramStart"/>
      <w:r w:rsidRPr="00580C70">
        <w:rPr>
          <w:rFonts w:ascii="Monospaced" w:eastAsia="Batang" w:hAnsi="Monospaced" w:cs="Monospaced"/>
          <w:i/>
          <w:color w:val="000000"/>
        </w:rPr>
        <w:t>cat(</w:t>
      </w:r>
      <w:proofErr w:type="gramEnd"/>
      <w:r w:rsidRPr="00580C70">
        <w:rPr>
          <w:rFonts w:ascii="Monospaced" w:eastAsia="Batang" w:hAnsi="Monospaced" w:cs="Monospaced"/>
          <w:i/>
          <w:color w:val="000000"/>
        </w:rPr>
        <w:t xml:space="preserve">3, </w:t>
      </w:r>
      <w:proofErr w:type="spellStart"/>
      <w:r w:rsidRPr="00580C70">
        <w:rPr>
          <w:rFonts w:ascii="Monospaced" w:eastAsia="Batang" w:hAnsi="Monospaced" w:cs="Monospaced"/>
          <w:i/>
          <w:color w:val="000000"/>
        </w:rPr>
        <w:t>bgMrImage_m</w:t>
      </w:r>
      <w:proofErr w:type="spellEnd"/>
      <w:r w:rsidRPr="00580C70">
        <w:rPr>
          <w:rFonts w:ascii="Monospaced" w:eastAsia="Batang" w:hAnsi="Monospaced" w:cs="Monospaced"/>
          <w:i/>
          <w:color w:val="000000"/>
        </w:rPr>
        <w:t xml:space="preserve">, </w:t>
      </w:r>
      <w:proofErr w:type="spellStart"/>
      <w:r w:rsidRPr="00580C70">
        <w:rPr>
          <w:rFonts w:ascii="Monospaced" w:eastAsia="Batang" w:hAnsi="Monospaced" w:cs="Monospaced"/>
          <w:i/>
          <w:color w:val="000000"/>
        </w:rPr>
        <w:t>bgMrImage_m</w:t>
      </w:r>
      <w:proofErr w:type="spellEnd"/>
      <w:r w:rsidRPr="00580C70">
        <w:rPr>
          <w:rFonts w:ascii="Monospaced" w:eastAsia="Batang" w:hAnsi="Monospaced" w:cs="Monospaced"/>
          <w:i/>
          <w:color w:val="000000"/>
        </w:rPr>
        <w:t xml:space="preserve">, </w:t>
      </w:r>
      <w:r w:rsidR="00A11D5F">
        <w:rPr>
          <w:rFonts w:ascii="Monospaced" w:eastAsia="Batang" w:hAnsi="Monospaced" w:cs="Monospaced"/>
          <w:i/>
          <w:color w:val="000000"/>
        </w:rPr>
        <w:t>…</w:t>
      </w:r>
    </w:p>
    <w:p w14:paraId="725A3333" w14:textId="77777777" w:rsidR="00580C70" w:rsidRPr="00580C70" w:rsidRDefault="00A11D5F" w:rsidP="00580C70">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proofErr w:type="spellStart"/>
      <w:r w:rsidR="00580C70" w:rsidRPr="00580C70">
        <w:rPr>
          <w:rFonts w:ascii="Monospaced" w:eastAsia="Batang" w:hAnsi="Monospaced" w:cs="Monospaced"/>
          <w:i/>
          <w:color w:val="000000"/>
        </w:rPr>
        <w:t>bgMrImage_m</w:t>
      </w:r>
      <w:proofErr w:type="spellEnd"/>
      <w:r w:rsidR="00580C70" w:rsidRPr="00580C70">
        <w:rPr>
          <w:rFonts w:ascii="Monospaced" w:eastAsia="Batang" w:hAnsi="Monospaced" w:cs="Monospaced"/>
          <w:i/>
          <w:color w:val="000000"/>
        </w:rPr>
        <w:t>)/</w:t>
      </w:r>
      <w:proofErr w:type="gramStart"/>
      <w:r w:rsidR="00580C70" w:rsidRPr="00580C70">
        <w:rPr>
          <w:rFonts w:ascii="Monospaced" w:eastAsia="Batang" w:hAnsi="Monospaced" w:cs="Monospaced"/>
          <w:i/>
          <w:color w:val="000000"/>
        </w:rPr>
        <w:t>max(</w:t>
      </w:r>
      <w:proofErr w:type="spellStart"/>
      <w:proofErr w:type="gramEnd"/>
      <w:r w:rsidR="00580C70" w:rsidRPr="00580C70">
        <w:rPr>
          <w:rFonts w:ascii="Monospaced" w:eastAsia="Batang" w:hAnsi="Monospaced" w:cs="Monospaced"/>
          <w:i/>
          <w:color w:val="000000"/>
        </w:rPr>
        <w:t>bgMrImage_m</w:t>
      </w:r>
      <w:proofErr w:type="spellEnd"/>
      <w:r w:rsidR="00580C70" w:rsidRPr="00580C70">
        <w:rPr>
          <w:rFonts w:ascii="Monospaced" w:eastAsia="Batang" w:hAnsi="Monospaced" w:cs="Monospaced"/>
          <w:i/>
          <w:color w:val="000000"/>
        </w:rPr>
        <w:t>(:));</w:t>
      </w:r>
    </w:p>
    <w:p w14:paraId="096B1089" w14:textId="77777777" w:rsidR="00A11D5F" w:rsidRDefault="00580C70" w:rsidP="00580C70">
      <w:pPr>
        <w:autoSpaceDE w:val="0"/>
        <w:autoSpaceDN w:val="0"/>
        <w:adjustRightInd w:val="0"/>
        <w:ind w:left="1080"/>
        <w:rPr>
          <w:rFonts w:ascii="Monospaced" w:eastAsia="Batang" w:hAnsi="Monospaced" w:cs="Monospaced"/>
          <w:i/>
          <w:color w:val="000000"/>
        </w:rPr>
      </w:pPr>
      <w:r w:rsidRPr="00580C70">
        <w:rPr>
          <w:rFonts w:ascii="Monospaced" w:eastAsia="Batang" w:hAnsi="Monospaced" w:cs="Monospaced"/>
          <w:i/>
          <w:color w:val="000000"/>
        </w:rPr>
        <w:t xml:space="preserve">cbMrColor_3d = </w:t>
      </w:r>
      <w:proofErr w:type="gramStart"/>
      <w:r w:rsidRPr="00580C70">
        <w:rPr>
          <w:rFonts w:ascii="Monospaced" w:eastAsia="Batang" w:hAnsi="Monospaced" w:cs="Monospaced"/>
          <w:i/>
          <w:color w:val="000000"/>
        </w:rPr>
        <w:t>cat(</w:t>
      </w:r>
      <w:proofErr w:type="gramEnd"/>
      <w:r w:rsidRPr="00580C70">
        <w:rPr>
          <w:rFonts w:ascii="Monospaced" w:eastAsia="Batang" w:hAnsi="Monospaced" w:cs="Monospaced"/>
          <w:i/>
          <w:color w:val="000000"/>
        </w:rPr>
        <w:t xml:space="preserve">3, </w:t>
      </w:r>
      <w:proofErr w:type="spellStart"/>
      <w:r w:rsidRPr="00580C70">
        <w:rPr>
          <w:rFonts w:ascii="Monospaced" w:eastAsia="Batang" w:hAnsi="Monospaced" w:cs="Monospaced"/>
          <w:i/>
          <w:color w:val="000000"/>
        </w:rPr>
        <w:t>cbMrImage_m</w:t>
      </w:r>
      <w:proofErr w:type="spellEnd"/>
      <w:r w:rsidRPr="00580C70">
        <w:rPr>
          <w:rFonts w:ascii="Monospaced" w:eastAsia="Batang" w:hAnsi="Monospaced" w:cs="Monospaced"/>
          <w:i/>
          <w:color w:val="000000"/>
        </w:rPr>
        <w:t xml:space="preserve">, </w:t>
      </w:r>
      <w:proofErr w:type="spellStart"/>
      <w:r w:rsidRPr="00580C70">
        <w:rPr>
          <w:rFonts w:ascii="Monospaced" w:eastAsia="Batang" w:hAnsi="Monospaced" w:cs="Monospaced"/>
          <w:i/>
          <w:color w:val="000000"/>
        </w:rPr>
        <w:t>cbMrImage_m</w:t>
      </w:r>
      <w:proofErr w:type="spellEnd"/>
      <w:r w:rsidRPr="00580C70">
        <w:rPr>
          <w:rFonts w:ascii="Monospaced" w:eastAsia="Batang" w:hAnsi="Monospaced" w:cs="Monospaced"/>
          <w:i/>
          <w:color w:val="000000"/>
        </w:rPr>
        <w:t xml:space="preserve">, </w:t>
      </w:r>
      <w:r w:rsidR="00A11D5F">
        <w:rPr>
          <w:rFonts w:ascii="Monospaced" w:eastAsia="Batang" w:hAnsi="Monospaced" w:cs="Monospaced"/>
          <w:i/>
          <w:color w:val="000000"/>
        </w:rPr>
        <w:t>…</w:t>
      </w:r>
    </w:p>
    <w:p w14:paraId="6B66058C" w14:textId="77777777" w:rsidR="00580C70" w:rsidRPr="00580C70" w:rsidRDefault="00A11D5F" w:rsidP="00580C70">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proofErr w:type="spellStart"/>
      <w:r w:rsidR="00580C70" w:rsidRPr="00580C70">
        <w:rPr>
          <w:rFonts w:ascii="Monospaced" w:eastAsia="Batang" w:hAnsi="Monospaced" w:cs="Monospaced"/>
          <w:i/>
          <w:color w:val="000000"/>
        </w:rPr>
        <w:t>cbMrImage_m</w:t>
      </w:r>
      <w:proofErr w:type="spellEnd"/>
      <w:r w:rsidR="00580C70" w:rsidRPr="00580C70">
        <w:rPr>
          <w:rFonts w:ascii="Monospaced" w:eastAsia="Batang" w:hAnsi="Monospaced" w:cs="Monospaced"/>
          <w:i/>
          <w:color w:val="000000"/>
        </w:rPr>
        <w:t>)/</w:t>
      </w:r>
      <w:proofErr w:type="gramStart"/>
      <w:r w:rsidR="00580C70" w:rsidRPr="00580C70">
        <w:rPr>
          <w:rFonts w:ascii="Monospaced" w:eastAsia="Batang" w:hAnsi="Monospaced" w:cs="Monospaced"/>
          <w:i/>
          <w:color w:val="000000"/>
        </w:rPr>
        <w:t>max(</w:t>
      </w:r>
      <w:proofErr w:type="spellStart"/>
      <w:proofErr w:type="gramEnd"/>
      <w:r w:rsidR="00580C70" w:rsidRPr="00580C70">
        <w:rPr>
          <w:rFonts w:ascii="Monospaced" w:eastAsia="Batang" w:hAnsi="Monospaced" w:cs="Monospaced"/>
          <w:i/>
          <w:color w:val="000000"/>
        </w:rPr>
        <w:t>cbMrImage_m</w:t>
      </w:r>
      <w:proofErr w:type="spellEnd"/>
      <w:r w:rsidR="00580C70" w:rsidRPr="00580C70">
        <w:rPr>
          <w:rFonts w:ascii="Monospaced" w:eastAsia="Batang" w:hAnsi="Monospaced" w:cs="Monospaced"/>
          <w:i/>
          <w:color w:val="000000"/>
        </w:rPr>
        <w:t>(:));</w:t>
      </w:r>
    </w:p>
    <w:p w14:paraId="43EFCB63"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FF"/>
        </w:rPr>
        <w:t>for</w:t>
      </w:r>
      <w:r w:rsidRPr="00580C70">
        <w:rPr>
          <w:rFonts w:ascii="Monospaced" w:eastAsia="Batang" w:hAnsi="Monospaced" w:cs="Monospaced"/>
          <w:i/>
          <w:color w:val="000000"/>
        </w:rPr>
        <w:t xml:space="preserve"> </w:t>
      </w:r>
      <w:proofErr w:type="spellStart"/>
      <w:r w:rsidRPr="00580C70">
        <w:rPr>
          <w:rFonts w:ascii="Monospaced" w:eastAsia="Batang" w:hAnsi="Monospaced" w:cs="Monospaced"/>
          <w:i/>
          <w:color w:val="000000"/>
        </w:rPr>
        <w:t>timeIndex</w:t>
      </w:r>
      <w:proofErr w:type="spellEnd"/>
      <w:r w:rsidRPr="00580C70">
        <w:rPr>
          <w:rFonts w:ascii="Monospaced" w:eastAsia="Batang" w:hAnsi="Monospaced" w:cs="Monospaced"/>
          <w:i/>
          <w:color w:val="000000"/>
        </w:rPr>
        <w:t xml:space="preserve"> = </w:t>
      </w:r>
      <w:proofErr w:type="gramStart"/>
      <w:r w:rsidRPr="00580C70">
        <w:rPr>
          <w:rFonts w:ascii="Monospaced" w:eastAsia="Batang" w:hAnsi="Monospaced" w:cs="Monospaced"/>
          <w:i/>
          <w:color w:val="000000"/>
        </w:rPr>
        <w:t>1:nTimes</w:t>
      </w:r>
      <w:proofErr w:type="gramEnd"/>
    </w:p>
    <w:p w14:paraId="615A74CC"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PET image of basal ganglia:</w:t>
      </w:r>
    </w:p>
    <w:p w14:paraId="663F9C29"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subplot(</w:t>
      </w:r>
      <w:proofErr w:type="gramEnd"/>
      <w:r w:rsidRPr="00580C70">
        <w:rPr>
          <w:rFonts w:ascii="Monospaced" w:eastAsia="Batang" w:hAnsi="Monospaced" w:cs="Monospaced"/>
          <w:i/>
          <w:color w:val="000000"/>
        </w:rPr>
        <w:t>2, 2, 1)</w:t>
      </w:r>
    </w:p>
    <w:p w14:paraId="3156B9DF"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spellStart"/>
      <w:r w:rsidRPr="00580C70">
        <w:rPr>
          <w:rFonts w:ascii="Monospaced" w:eastAsia="Batang" w:hAnsi="Monospaced" w:cs="Monospaced"/>
          <w:i/>
          <w:color w:val="000000"/>
        </w:rPr>
        <w:t>bgPetImage_m</w:t>
      </w:r>
      <w:proofErr w:type="spellEnd"/>
      <w:r w:rsidRPr="00580C70">
        <w:rPr>
          <w:rFonts w:ascii="Monospaced" w:eastAsia="Batang" w:hAnsi="Monospaced" w:cs="Monospaced"/>
          <w:i/>
          <w:color w:val="000000"/>
        </w:rPr>
        <w:t xml:space="preserve"> = </w:t>
      </w:r>
      <w:proofErr w:type="gramStart"/>
      <w:r w:rsidRPr="00580C70">
        <w:rPr>
          <w:rFonts w:ascii="Monospaced" w:eastAsia="Batang" w:hAnsi="Monospaced" w:cs="Monospaced"/>
          <w:i/>
          <w:color w:val="000000"/>
        </w:rPr>
        <w:t>squeeze(</w:t>
      </w:r>
      <w:proofErr w:type="gramEnd"/>
      <w:r w:rsidRPr="00580C70">
        <w:rPr>
          <w:rFonts w:ascii="Monospaced" w:eastAsia="Batang" w:hAnsi="Monospaced" w:cs="Monospaced"/>
          <w:i/>
          <w:color w:val="000000"/>
        </w:rPr>
        <w:t xml:space="preserve">bgPetImage_3d(:, :, </w:t>
      </w:r>
      <w:proofErr w:type="spellStart"/>
      <w:r w:rsidRPr="00580C70">
        <w:rPr>
          <w:rFonts w:ascii="Monospaced" w:eastAsia="Batang" w:hAnsi="Monospaced" w:cs="Monospaced"/>
          <w:i/>
          <w:color w:val="000000"/>
        </w:rPr>
        <w:t>timeIndex</w:t>
      </w:r>
      <w:proofErr w:type="spellEnd"/>
      <w:r w:rsidRPr="00580C70">
        <w:rPr>
          <w:rFonts w:ascii="Monospaced" w:eastAsia="Batang" w:hAnsi="Monospaced" w:cs="Monospaced"/>
          <w:i/>
          <w:color w:val="000000"/>
        </w:rPr>
        <w:t>));</w:t>
      </w:r>
    </w:p>
    <w:p w14:paraId="672565D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spellStart"/>
      <w:r w:rsidRPr="00580C70">
        <w:rPr>
          <w:rFonts w:ascii="Monospaced" w:eastAsia="Batang" w:hAnsi="Monospaced" w:cs="Monospaced"/>
          <w:i/>
          <w:color w:val="000000"/>
        </w:rPr>
        <w:t>imagesc</w:t>
      </w:r>
      <w:proofErr w:type="spellEnd"/>
      <w:r w:rsidRPr="00580C70">
        <w:rPr>
          <w:rFonts w:ascii="Monospaced" w:eastAsia="Batang" w:hAnsi="Monospaced" w:cs="Monospaced"/>
          <w:i/>
          <w:color w:val="000000"/>
        </w:rPr>
        <w:t>(</w:t>
      </w:r>
      <w:proofErr w:type="spellStart"/>
      <w:r w:rsidRPr="00580C70">
        <w:rPr>
          <w:rFonts w:ascii="Monospaced" w:eastAsia="Batang" w:hAnsi="Monospaced" w:cs="Monospaced"/>
          <w:i/>
          <w:color w:val="000000"/>
        </w:rPr>
        <w:t>bgPetImage_m</w:t>
      </w:r>
      <w:proofErr w:type="spellEnd"/>
      <w:r w:rsidRPr="00580C70">
        <w:rPr>
          <w:rFonts w:ascii="Monospaced" w:eastAsia="Batang" w:hAnsi="Monospaced" w:cs="Monospaced"/>
          <w:i/>
          <w:color w:val="000000"/>
        </w:rPr>
        <w:t>)</w:t>
      </w:r>
    </w:p>
    <w:p w14:paraId="20C0F466"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set(</w:t>
      </w:r>
      <w:proofErr w:type="spellStart"/>
      <w:proofErr w:type="gramEnd"/>
      <w:r w:rsidRPr="00580C70">
        <w:rPr>
          <w:rFonts w:ascii="Monospaced" w:eastAsia="Batang" w:hAnsi="Monospaced" w:cs="Monospaced"/>
          <w:i/>
          <w:color w:val="000000"/>
        </w:rPr>
        <w:t>gca</w:t>
      </w:r>
      <w:proofErr w:type="spellEnd"/>
      <w:r w:rsidRPr="00580C70">
        <w:rPr>
          <w:rFonts w:ascii="Monospaced" w:eastAsia="Batang" w:hAnsi="Monospaced" w:cs="Monospaced"/>
          <w:i/>
          <w:color w:val="000000"/>
        </w:rPr>
        <w:t xml:space="preserve">, </w:t>
      </w:r>
      <w:r w:rsidRPr="00580C70">
        <w:rPr>
          <w:rFonts w:ascii="Monospaced" w:eastAsia="Batang" w:hAnsi="Monospaced" w:cs="Monospaced"/>
          <w:i/>
          <w:color w:val="A020F0"/>
        </w:rPr>
        <w:t>'</w:t>
      </w:r>
      <w:proofErr w:type="spellStart"/>
      <w:r w:rsidRPr="00580C70">
        <w:rPr>
          <w:rFonts w:ascii="Monospaced" w:eastAsia="Batang" w:hAnsi="Monospaced" w:cs="Monospaced"/>
          <w:i/>
          <w:color w:val="A020F0"/>
        </w:rPr>
        <w:t>CLim</w:t>
      </w:r>
      <w:proofErr w:type="spellEnd"/>
      <w:r w:rsidRPr="00580C70">
        <w:rPr>
          <w:rFonts w:ascii="Monospaced" w:eastAsia="Batang" w:hAnsi="Monospaced" w:cs="Monospaced"/>
          <w:i/>
          <w:color w:val="A020F0"/>
        </w:rPr>
        <w:t>'</w:t>
      </w:r>
      <w:r w:rsidRPr="00580C70">
        <w:rPr>
          <w:rFonts w:ascii="Monospaced" w:eastAsia="Batang" w:hAnsi="Monospaced" w:cs="Monospaced"/>
          <w:i/>
          <w:color w:val="000000"/>
        </w:rPr>
        <w:t xml:space="preserve">, [0, </w:t>
      </w:r>
      <w:proofErr w:type="spellStart"/>
      <w:r w:rsidRPr="00580C70">
        <w:rPr>
          <w:rFonts w:ascii="Monospaced" w:eastAsia="Batang" w:hAnsi="Monospaced" w:cs="Monospaced"/>
          <w:i/>
          <w:color w:val="000000"/>
        </w:rPr>
        <w:t>bgImageMax</w:t>
      </w:r>
      <w:proofErr w:type="spellEnd"/>
      <w:r w:rsidRPr="00580C70">
        <w:rPr>
          <w:rFonts w:ascii="Monospaced" w:eastAsia="Batang" w:hAnsi="Monospaced" w:cs="Monospaced"/>
          <w:i/>
          <w:color w:val="000000"/>
        </w:rPr>
        <w:t>])</w:t>
      </w:r>
    </w:p>
    <w:p w14:paraId="256CBA3C"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r w:rsidRPr="00580C70">
        <w:rPr>
          <w:rFonts w:ascii="Monospaced" w:eastAsia="Batang" w:hAnsi="Monospaced" w:cs="Monospaced"/>
          <w:i/>
          <w:color w:val="000000"/>
        </w:rPr>
        <w:t xml:space="preserve"> </w:t>
      </w:r>
    </w:p>
    <w:p w14:paraId="573146B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title(</w:t>
      </w:r>
      <w:proofErr w:type="gramEnd"/>
      <w:r w:rsidRPr="00580C70">
        <w:rPr>
          <w:rFonts w:ascii="Monospaced" w:eastAsia="Batang" w:hAnsi="Monospaced" w:cs="Monospaced"/>
          <w:i/>
          <w:color w:val="000000"/>
        </w:rPr>
        <w:t>[</w:t>
      </w:r>
      <w:r w:rsidRPr="00580C70">
        <w:rPr>
          <w:rFonts w:ascii="Monospaced" w:eastAsia="Batang" w:hAnsi="Monospaced" w:cs="Monospaced"/>
          <w:i/>
          <w:color w:val="A020F0"/>
        </w:rPr>
        <w:t>'Time index = '</w:t>
      </w:r>
      <w:r w:rsidRPr="00580C70">
        <w:rPr>
          <w:rFonts w:ascii="Monospaced" w:eastAsia="Batang" w:hAnsi="Monospaced" w:cs="Monospaced"/>
          <w:i/>
          <w:color w:val="000000"/>
        </w:rPr>
        <w:t>, num2str(</w:t>
      </w:r>
      <w:proofErr w:type="spellStart"/>
      <w:r w:rsidRPr="00580C70">
        <w:rPr>
          <w:rFonts w:ascii="Monospaced" w:eastAsia="Batang" w:hAnsi="Monospaced" w:cs="Monospaced"/>
          <w:i/>
          <w:color w:val="000000"/>
        </w:rPr>
        <w:t>timeIndex</w:t>
      </w:r>
      <w:proofErr w:type="spellEnd"/>
      <w:r w:rsidRPr="00580C70">
        <w:rPr>
          <w:rFonts w:ascii="Monospaced" w:eastAsia="Batang" w:hAnsi="Monospaced" w:cs="Monospaced"/>
          <w:i/>
          <w:color w:val="000000"/>
        </w:rPr>
        <w:t>)])</w:t>
      </w:r>
    </w:p>
    <w:p w14:paraId="1872E02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PET image of cerebellum:</w:t>
      </w:r>
    </w:p>
    <w:p w14:paraId="0A0E13CF"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subplot(</w:t>
      </w:r>
      <w:proofErr w:type="gramEnd"/>
      <w:r w:rsidRPr="00580C70">
        <w:rPr>
          <w:rFonts w:ascii="Monospaced" w:eastAsia="Batang" w:hAnsi="Monospaced" w:cs="Monospaced"/>
          <w:i/>
          <w:color w:val="000000"/>
        </w:rPr>
        <w:t>2, 2, 2)</w:t>
      </w:r>
    </w:p>
    <w:p w14:paraId="591AA54B"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spellStart"/>
      <w:r w:rsidRPr="00580C70">
        <w:rPr>
          <w:rFonts w:ascii="Monospaced" w:eastAsia="Batang" w:hAnsi="Monospaced" w:cs="Monospaced"/>
          <w:i/>
          <w:color w:val="000000"/>
        </w:rPr>
        <w:t>cbPetImage_m</w:t>
      </w:r>
      <w:proofErr w:type="spellEnd"/>
      <w:r w:rsidRPr="00580C70">
        <w:rPr>
          <w:rFonts w:ascii="Monospaced" w:eastAsia="Batang" w:hAnsi="Monospaced" w:cs="Monospaced"/>
          <w:i/>
          <w:color w:val="000000"/>
        </w:rPr>
        <w:t xml:space="preserve"> = </w:t>
      </w:r>
      <w:proofErr w:type="gramStart"/>
      <w:r w:rsidRPr="00580C70">
        <w:rPr>
          <w:rFonts w:ascii="Monospaced" w:eastAsia="Batang" w:hAnsi="Monospaced" w:cs="Monospaced"/>
          <w:i/>
          <w:color w:val="000000"/>
        </w:rPr>
        <w:t>squeeze(</w:t>
      </w:r>
      <w:proofErr w:type="gramEnd"/>
      <w:r w:rsidRPr="00580C70">
        <w:rPr>
          <w:rFonts w:ascii="Monospaced" w:eastAsia="Batang" w:hAnsi="Monospaced" w:cs="Monospaced"/>
          <w:i/>
          <w:color w:val="000000"/>
        </w:rPr>
        <w:t xml:space="preserve">cbPetImage_3d(:, :, </w:t>
      </w:r>
      <w:proofErr w:type="spellStart"/>
      <w:r w:rsidRPr="00580C70">
        <w:rPr>
          <w:rFonts w:ascii="Monospaced" w:eastAsia="Batang" w:hAnsi="Monospaced" w:cs="Monospaced"/>
          <w:i/>
          <w:color w:val="000000"/>
        </w:rPr>
        <w:t>timeIndex</w:t>
      </w:r>
      <w:proofErr w:type="spellEnd"/>
      <w:r w:rsidRPr="00580C70">
        <w:rPr>
          <w:rFonts w:ascii="Monospaced" w:eastAsia="Batang" w:hAnsi="Monospaced" w:cs="Monospaced"/>
          <w:i/>
          <w:color w:val="000000"/>
        </w:rPr>
        <w:t>));</w:t>
      </w:r>
    </w:p>
    <w:p w14:paraId="6E4417D1"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spellStart"/>
      <w:r w:rsidRPr="00580C70">
        <w:rPr>
          <w:rFonts w:ascii="Monospaced" w:eastAsia="Batang" w:hAnsi="Monospaced" w:cs="Monospaced"/>
          <w:i/>
          <w:color w:val="000000"/>
        </w:rPr>
        <w:t>imagesc</w:t>
      </w:r>
      <w:proofErr w:type="spellEnd"/>
      <w:r w:rsidRPr="00580C70">
        <w:rPr>
          <w:rFonts w:ascii="Monospaced" w:eastAsia="Batang" w:hAnsi="Monospaced" w:cs="Monospaced"/>
          <w:i/>
          <w:color w:val="000000"/>
        </w:rPr>
        <w:t>(</w:t>
      </w:r>
      <w:proofErr w:type="spellStart"/>
      <w:r w:rsidRPr="00580C70">
        <w:rPr>
          <w:rFonts w:ascii="Monospaced" w:eastAsia="Batang" w:hAnsi="Monospaced" w:cs="Monospaced"/>
          <w:i/>
          <w:color w:val="000000"/>
        </w:rPr>
        <w:t>cbPetImage_m</w:t>
      </w:r>
      <w:proofErr w:type="spellEnd"/>
      <w:r w:rsidRPr="00580C70">
        <w:rPr>
          <w:rFonts w:ascii="Monospaced" w:eastAsia="Batang" w:hAnsi="Monospaced" w:cs="Monospaced"/>
          <w:i/>
          <w:color w:val="000000"/>
        </w:rPr>
        <w:t>)</w:t>
      </w:r>
    </w:p>
    <w:p w14:paraId="4552AA81"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set(</w:t>
      </w:r>
      <w:proofErr w:type="spellStart"/>
      <w:proofErr w:type="gramEnd"/>
      <w:r w:rsidRPr="00580C70">
        <w:rPr>
          <w:rFonts w:ascii="Monospaced" w:eastAsia="Batang" w:hAnsi="Monospaced" w:cs="Monospaced"/>
          <w:i/>
          <w:color w:val="000000"/>
        </w:rPr>
        <w:t>gca</w:t>
      </w:r>
      <w:proofErr w:type="spellEnd"/>
      <w:r w:rsidRPr="00580C70">
        <w:rPr>
          <w:rFonts w:ascii="Monospaced" w:eastAsia="Batang" w:hAnsi="Monospaced" w:cs="Monospaced"/>
          <w:i/>
          <w:color w:val="000000"/>
        </w:rPr>
        <w:t xml:space="preserve">, </w:t>
      </w:r>
      <w:r w:rsidRPr="00580C70">
        <w:rPr>
          <w:rFonts w:ascii="Monospaced" w:eastAsia="Batang" w:hAnsi="Monospaced" w:cs="Monospaced"/>
          <w:i/>
          <w:color w:val="A020F0"/>
        </w:rPr>
        <w:t>'</w:t>
      </w:r>
      <w:proofErr w:type="spellStart"/>
      <w:r w:rsidRPr="00580C70">
        <w:rPr>
          <w:rFonts w:ascii="Monospaced" w:eastAsia="Batang" w:hAnsi="Monospaced" w:cs="Monospaced"/>
          <w:i/>
          <w:color w:val="A020F0"/>
        </w:rPr>
        <w:t>CLim</w:t>
      </w:r>
      <w:proofErr w:type="spellEnd"/>
      <w:r w:rsidRPr="00580C70">
        <w:rPr>
          <w:rFonts w:ascii="Monospaced" w:eastAsia="Batang" w:hAnsi="Monospaced" w:cs="Monospaced"/>
          <w:i/>
          <w:color w:val="A020F0"/>
        </w:rPr>
        <w:t>'</w:t>
      </w:r>
      <w:r w:rsidRPr="00580C70">
        <w:rPr>
          <w:rFonts w:ascii="Monospaced" w:eastAsia="Batang" w:hAnsi="Monospaced" w:cs="Monospaced"/>
          <w:i/>
          <w:color w:val="000000"/>
        </w:rPr>
        <w:t xml:space="preserve">, [0, </w:t>
      </w:r>
      <w:proofErr w:type="spellStart"/>
      <w:r w:rsidRPr="00580C70">
        <w:rPr>
          <w:rFonts w:ascii="Monospaced" w:eastAsia="Batang" w:hAnsi="Monospaced" w:cs="Monospaced"/>
          <w:i/>
          <w:color w:val="000000"/>
        </w:rPr>
        <w:t>bgImageMax</w:t>
      </w:r>
      <w:proofErr w:type="spellEnd"/>
      <w:r w:rsidRPr="00580C70">
        <w:rPr>
          <w:rFonts w:ascii="Monospaced" w:eastAsia="Batang" w:hAnsi="Monospaced" w:cs="Monospaced"/>
          <w:i/>
          <w:color w:val="000000"/>
        </w:rPr>
        <w:t>])</w:t>
      </w:r>
    </w:p>
    <w:p w14:paraId="0F640131"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r w:rsidRPr="00580C70">
        <w:rPr>
          <w:rFonts w:ascii="Monospaced" w:eastAsia="Batang" w:hAnsi="Monospaced" w:cs="Monospaced"/>
          <w:i/>
          <w:color w:val="000000"/>
        </w:rPr>
        <w:t xml:space="preserve">   </w:t>
      </w:r>
    </w:p>
    <w:p w14:paraId="0A8E5E9D"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MR image of basal ganglia:</w:t>
      </w:r>
    </w:p>
    <w:p w14:paraId="12D06E27"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subplot(</w:t>
      </w:r>
      <w:proofErr w:type="gramEnd"/>
      <w:r w:rsidRPr="00580C70">
        <w:rPr>
          <w:rFonts w:ascii="Monospaced" w:eastAsia="Batang" w:hAnsi="Monospaced" w:cs="Monospaced"/>
          <w:i/>
          <w:color w:val="000000"/>
        </w:rPr>
        <w:t>2, 2, 3)</w:t>
      </w:r>
    </w:p>
    <w:p w14:paraId="611E7BB9"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image(bgMrColor_3d)</w:t>
      </w:r>
    </w:p>
    <w:p w14:paraId="697D52D4"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p>
    <w:p w14:paraId="07DF7B11"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r w:rsidRPr="00580C70">
        <w:rPr>
          <w:rFonts w:ascii="Monospaced" w:eastAsia="Batang" w:hAnsi="Monospaced" w:cs="Monospaced"/>
          <w:i/>
          <w:color w:val="228B22"/>
        </w:rPr>
        <w:t>% Show MR image of cerebellum:</w:t>
      </w:r>
    </w:p>
    <w:p w14:paraId="2380EBCE"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subplot(</w:t>
      </w:r>
      <w:proofErr w:type="gramEnd"/>
      <w:r w:rsidRPr="00580C70">
        <w:rPr>
          <w:rFonts w:ascii="Monospaced" w:eastAsia="Batang" w:hAnsi="Monospaced" w:cs="Monospaced"/>
          <w:i/>
          <w:color w:val="000000"/>
        </w:rPr>
        <w:t>2, 2, 4)</w:t>
      </w:r>
    </w:p>
    <w:p w14:paraId="23E31342"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image(cbMrColor_3d)</w:t>
      </w:r>
    </w:p>
    <w:p w14:paraId="59668126" w14:textId="77777777" w:rsidR="00580C70" w:rsidRPr="00580C70" w:rsidRDefault="00580C70" w:rsidP="003738CC">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axis </w:t>
      </w:r>
      <w:r w:rsidRPr="00580C70">
        <w:rPr>
          <w:rFonts w:ascii="Monospaced" w:eastAsia="Batang" w:hAnsi="Monospaced" w:cs="Monospaced"/>
          <w:i/>
          <w:color w:val="A020F0"/>
        </w:rPr>
        <w:t>image</w:t>
      </w:r>
      <w:r w:rsidR="003738CC">
        <w:rPr>
          <w:rFonts w:ascii="Monospaced" w:eastAsia="Batang" w:hAnsi="Monospaced"/>
          <w:i/>
        </w:rPr>
        <w:t xml:space="preserve">; </w:t>
      </w:r>
      <w:r w:rsidRPr="00580C70">
        <w:rPr>
          <w:rFonts w:ascii="Monospaced" w:eastAsia="Batang" w:hAnsi="Monospaced" w:cs="Monospaced"/>
          <w:i/>
          <w:color w:val="000000"/>
        </w:rPr>
        <w:t xml:space="preserve">axis </w:t>
      </w:r>
      <w:r w:rsidRPr="00580C70">
        <w:rPr>
          <w:rFonts w:ascii="Monospaced" w:eastAsia="Batang" w:hAnsi="Monospaced" w:cs="Monospaced"/>
          <w:i/>
          <w:color w:val="A020F0"/>
        </w:rPr>
        <w:t>off</w:t>
      </w:r>
    </w:p>
    <w:p w14:paraId="4C757528"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00"/>
        </w:rPr>
        <w:t xml:space="preserve">    </w:t>
      </w:r>
      <w:proofErr w:type="gramStart"/>
      <w:r w:rsidRPr="00580C70">
        <w:rPr>
          <w:rFonts w:ascii="Monospaced" w:eastAsia="Batang" w:hAnsi="Monospaced" w:cs="Monospaced"/>
          <w:i/>
          <w:color w:val="000000"/>
        </w:rPr>
        <w:t>pause(</w:t>
      </w:r>
      <w:proofErr w:type="gramEnd"/>
      <w:r w:rsidRPr="00580C70">
        <w:rPr>
          <w:rFonts w:ascii="Monospaced" w:eastAsia="Batang" w:hAnsi="Monospaced" w:cs="Monospaced"/>
          <w:i/>
          <w:color w:val="000000"/>
        </w:rPr>
        <w:t>1)</w:t>
      </w:r>
    </w:p>
    <w:p w14:paraId="511C5E04" w14:textId="77777777" w:rsidR="00580C70" w:rsidRPr="00580C70" w:rsidRDefault="00580C70" w:rsidP="00580C70">
      <w:pPr>
        <w:autoSpaceDE w:val="0"/>
        <w:autoSpaceDN w:val="0"/>
        <w:adjustRightInd w:val="0"/>
        <w:ind w:left="1080"/>
        <w:rPr>
          <w:rFonts w:ascii="Monospaced" w:eastAsia="Batang" w:hAnsi="Monospaced"/>
          <w:i/>
        </w:rPr>
      </w:pPr>
      <w:r w:rsidRPr="00580C70">
        <w:rPr>
          <w:rFonts w:ascii="Monospaced" w:eastAsia="Batang" w:hAnsi="Monospaced" w:cs="Monospaced"/>
          <w:i/>
          <w:color w:val="0000FF"/>
        </w:rPr>
        <w:t>end</w:t>
      </w:r>
    </w:p>
    <w:p w14:paraId="484F9B2A" w14:textId="77777777" w:rsidR="00580C70" w:rsidRPr="00A11D5F" w:rsidRDefault="00580C70" w:rsidP="00A11D5F">
      <w:pPr>
        <w:autoSpaceDE w:val="0"/>
        <w:autoSpaceDN w:val="0"/>
        <w:adjustRightInd w:val="0"/>
        <w:rPr>
          <w:rFonts w:ascii="Monospaced" w:eastAsia="Batang" w:hAnsi="Monospaced"/>
        </w:rPr>
      </w:pPr>
      <w:r>
        <w:t xml:space="preserve"> </w:t>
      </w:r>
    </w:p>
    <w:p w14:paraId="310080B0" w14:textId="77777777" w:rsidR="00531CF1" w:rsidRDefault="003738CC">
      <w:pPr>
        <w:pStyle w:val="BodyTextIndent2"/>
        <w:numPr>
          <w:ilvl w:val="0"/>
          <w:numId w:val="10"/>
        </w:numPr>
        <w:tabs>
          <w:tab w:val="clear" w:pos="1440"/>
        </w:tabs>
        <w:ind w:left="720"/>
      </w:pPr>
      <w:r>
        <w:t xml:space="preserve">Define a reference region of interest (ROI) in the cerebellum (this is the triangular </w:t>
      </w:r>
      <w:r w:rsidR="004B2812">
        <w:t>structure</w:t>
      </w:r>
      <w:r>
        <w:t xml:space="preserve"> </w:t>
      </w:r>
      <w:r w:rsidR="004B2812">
        <w:t>inferior to</w:t>
      </w:r>
      <w:r>
        <w:t xml:space="preserve"> the cerebral hemispheres in </w:t>
      </w:r>
      <w:proofErr w:type="spellStart"/>
      <w:r>
        <w:t>cbMrImage_m</w:t>
      </w:r>
      <w:proofErr w:type="spellEnd"/>
      <w:r>
        <w:t xml:space="preserve">) using </w:t>
      </w:r>
      <w:proofErr w:type="spellStart"/>
      <w:r w:rsidRPr="003738CC">
        <w:rPr>
          <w:i/>
        </w:rPr>
        <w:t>roipoly</w:t>
      </w:r>
      <w:proofErr w:type="spellEnd"/>
      <w:r>
        <w:t xml:space="preserve">. </w:t>
      </w:r>
      <w:r w:rsidR="004B2812">
        <w:lastRenderedPageBreak/>
        <w:t xml:space="preserve">Name the ROI mask </w:t>
      </w:r>
      <w:proofErr w:type="spellStart"/>
      <w:r w:rsidR="004B2812">
        <w:t>cbRoiMask_m</w:t>
      </w:r>
      <w:proofErr w:type="spellEnd"/>
      <w:r w:rsidR="004B2812">
        <w:t xml:space="preserve">. </w:t>
      </w:r>
      <w:r>
        <w:t xml:space="preserve">Show the location of the ROI boundary on both </w:t>
      </w:r>
      <w:proofErr w:type="spellStart"/>
      <w:r>
        <w:t>cbMrImage_m</w:t>
      </w:r>
      <w:proofErr w:type="spellEnd"/>
      <w:r>
        <w:t xml:space="preserve"> and the (temporal) mean of th</w:t>
      </w:r>
      <w:r w:rsidR="004B2812">
        <w:t xml:space="preserve">e PET images (in cbPetImage_3d) using the </w:t>
      </w:r>
      <w:r w:rsidR="004B2812" w:rsidRPr="004B2812">
        <w:rPr>
          <w:i/>
        </w:rPr>
        <w:t>line</w:t>
      </w:r>
      <w:r w:rsidR="004B2812">
        <w:t xml:space="preserve"> command. </w:t>
      </w:r>
    </w:p>
    <w:p w14:paraId="7B559F06" w14:textId="77777777" w:rsidR="00531CF1" w:rsidRDefault="00531CF1">
      <w:pPr>
        <w:pStyle w:val="BodyTextIndent2"/>
      </w:pPr>
    </w:p>
    <w:p w14:paraId="1EC2A723" w14:textId="77777777" w:rsidR="00531CF1" w:rsidRDefault="004B2812">
      <w:pPr>
        <w:pStyle w:val="BodyTextIndent2"/>
        <w:numPr>
          <w:ilvl w:val="0"/>
          <w:numId w:val="10"/>
        </w:numPr>
        <w:tabs>
          <w:tab w:val="clear" w:pos="1440"/>
        </w:tabs>
        <w:ind w:left="720"/>
      </w:pPr>
      <w:r>
        <w:t>Calculate the mean pixel intensity in the reference ROI as a function of time</w:t>
      </w:r>
      <w:r w:rsidR="00531CF1">
        <w:t>.</w:t>
      </w:r>
      <w:r>
        <w:t xml:space="preserve"> Store this in the 1D array </w:t>
      </w:r>
      <w:proofErr w:type="spellStart"/>
      <w:r>
        <w:t>cbRoiMean_v</w:t>
      </w:r>
      <w:proofErr w:type="spellEnd"/>
      <w:r>
        <w:t xml:space="preserve">. Create a plot of </w:t>
      </w:r>
      <w:proofErr w:type="spellStart"/>
      <w:r>
        <w:t>cbRoiMean_v</w:t>
      </w:r>
      <w:proofErr w:type="spellEnd"/>
      <w:r>
        <w:t xml:space="preserve"> versus time</w:t>
      </w:r>
      <w:r w:rsidR="00310ACF">
        <w:t xml:space="preserve"> (from the beginning of the experiment).</w:t>
      </w:r>
    </w:p>
    <w:p w14:paraId="2C92AA3B" w14:textId="77777777" w:rsidR="00531CF1" w:rsidRDefault="00531CF1">
      <w:pPr>
        <w:pStyle w:val="BodyTextIndent2"/>
        <w:ind w:left="360"/>
      </w:pPr>
    </w:p>
    <w:p w14:paraId="11995BF9" w14:textId="77777777" w:rsidR="00531CF1" w:rsidRDefault="00310ACF">
      <w:pPr>
        <w:pStyle w:val="BodyTextIndent2"/>
        <w:numPr>
          <w:ilvl w:val="0"/>
          <w:numId w:val="10"/>
        </w:numPr>
        <w:tabs>
          <w:tab w:val="clear" w:pos="1440"/>
        </w:tabs>
        <w:ind w:left="720"/>
      </w:pPr>
      <w:r>
        <w:t>To get an idea of the global time activity, define a</w:t>
      </w:r>
      <w:r w:rsidR="00DA257C">
        <w:t>n</w:t>
      </w:r>
      <w:r>
        <w:t xml:space="preserve"> ROI in the basal ganglia (a group of subcortical gray matter structures near the center of the brain). First, calculate the (temporal) mean intensity of the PET images in bgPetImage_3d. Define an ROI around the hot spot(s) in the mean image using </w:t>
      </w:r>
      <w:proofErr w:type="spellStart"/>
      <w:r w:rsidRPr="00310ACF">
        <w:rPr>
          <w:i/>
        </w:rPr>
        <w:t>roipoly</w:t>
      </w:r>
      <w:proofErr w:type="spellEnd"/>
      <w:r>
        <w:t xml:space="preserve">. Calculate the mean pixel intensity in the ROI as a function of time, and store these values in the elements of the 1D array </w:t>
      </w:r>
      <w:proofErr w:type="spellStart"/>
      <w:r>
        <w:t>bgRoiMean_v</w:t>
      </w:r>
      <w:proofErr w:type="spellEnd"/>
      <w:r>
        <w:t xml:space="preserve">. Create a plot of </w:t>
      </w:r>
      <w:proofErr w:type="spellStart"/>
      <w:r>
        <w:t>bgRoiMean_v</w:t>
      </w:r>
      <w:proofErr w:type="spellEnd"/>
      <w:r>
        <w:t xml:space="preserve"> versus time.</w:t>
      </w:r>
    </w:p>
    <w:p w14:paraId="436A1E52" w14:textId="77777777" w:rsidR="00531CF1" w:rsidRDefault="00531CF1">
      <w:pPr>
        <w:pStyle w:val="BodyTextIndent2"/>
        <w:ind w:left="0"/>
      </w:pPr>
    </w:p>
    <w:p w14:paraId="591A18D6" w14:textId="77777777" w:rsidR="00531CF1" w:rsidRDefault="00F1197F">
      <w:pPr>
        <w:pStyle w:val="BodyTextIndent2"/>
        <w:numPr>
          <w:ilvl w:val="0"/>
          <w:numId w:val="10"/>
        </w:numPr>
        <w:tabs>
          <w:tab w:val="clear" w:pos="1440"/>
        </w:tabs>
        <w:ind w:left="720"/>
      </w:pPr>
      <w:r>
        <w:t xml:space="preserve">Create a Logan plot for the basal ganglia ROI using the cerebellum </w:t>
      </w:r>
      <w:r w:rsidR="00990667">
        <w:t xml:space="preserve">ROI </w:t>
      </w:r>
      <w:r w:rsidR="00DA257C">
        <w:t>as a reference:</w:t>
      </w:r>
    </w:p>
    <w:p w14:paraId="5937BCE8" w14:textId="77777777" w:rsidR="00531CF1" w:rsidRDefault="00531CF1" w:rsidP="00990667">
      <w:pPr>
        <w:pStyle w:val="BodyTextIndent2"/>
        <w:ind w:left="0"/>
      </w:pPr>
    </w:p>
    <w:p w14:paraId="4A56F117" w14:textId="77777777" w:rsidR="00990667" w:rsidRDefault="00990667" w:rsidP="00990667">
      <w:pPr>
        <w:pStyle w:val="MTDisplayEquation"/>
      </w:pPr>
      <w:r>
        <w:tab/>
      </w:r>
      <w:r w:rsidR="00037791" w:rsidRPr="00990667">
        <w:rPr>
          <w:noProof/>
          <w:position w:val="-36"/>
        </w:rPr>
        <w:object w:dxaOrig="4060" w:dyaOrig="1160" w14:anchorId="6B347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202.6pt;height:57.75pt;mso-width-percent:0;mso-height-percent:0;mso-width-percent:0;mso-height-percent:0" o:ole="">
            <v:imagedata r:id="rId5" o:title=""/>
          </v:shape>
          <o:OLEObject Type="Embed" ProgID="Equation.DSMT4" ShapeID="_x0000_i1029" DrawAspect="Content" ObjectID="_1731391183" r:id="rId6"/>
        </w:object>
      </w:r>
      <w:r>
        <w:tab/>
        <w:t>[1]</w:t>
      </w:r>
    </w:p>
    <w:p w14:paraId="046BCCE9" w14:textId="77777777" w:rsidR="00990667" w:rsidRPr="00990667" w:rsidRDefault="00990667" w:rsidP="00990667">
      <w:pPr>
        <w:pStyle w:val="BodyTextIndent2"/>
      </w:pPr>
    </w:p>
    <w:p w14:paraId="36A0BA0C" w14:textId="77777777" w:rsidR="00990667" w:rsidRDefault="00DA257C" w:rsidP="00F5708E">
      <w:pPr>
        <w:pStyle w:val="BodyTextIndent2"/>
      </w:pPr>
      <w:r>
        <w:t>where b is a constant. D</w:t>
      </w:r>
      <w:r w:rsidR="00990667">
        <w:t>efining</w:t>
      </w:r>
      <w:r w:rsidR="00037791" w:rsidRPr="00990667">
        <w:rPr>
          <w:noProof/>
          <w:position w:val="-4"/>
        </w:rPr>
        <w:object w:dxaOrig="200" w:dyaOrig="300" w14:anchorId="57C85B21">
          <v:shape id="_x0000_i1028" type="#_x0000_t75" alt="" style="width:10.9pt;height:15.9pt;mso-width-percent:0;mso-height-percent:0;mso-width-percent:0;mso-height-percent:0" o:ole="">
            <v:imagedata r:id="rId7" o:title=""/>
          </v:shape>
          <o:OLEObject Type="Embed" ProgID="Equation.DSMT4" ShapeID="_x0000_i1028" DrawAspect="Content" ObjectID="_1731391184" r:id="rId8"/>
        </w:object>
      </w:r>
    </w:p>
    <w:p w14:paraId="4F0E2910" w14:textId="77777777" w:rsidR="00990667" w:rsidRDefault="00037791" w:rsidP="00990667">
      <w:pPr>
        <w:pStyle w:val="MTDisplayEquation"/>
      </w:pPr>
      <w:r w:rsidRPr="00990667">
        <w:rPr>
          <w:noProof/>
          <w:position w:val="-34"/>
        </w:rPr>
        <w:object w:dxaOrig="5000" w:dyaOrig="1140" w14:anchorId="3C5CE5EB">
          <v:shape id="_x0000_i1027" type="#_x0000_t75" alt="" style="width:251.15pt;height:56.95pt;mso-width-percent:0;mso-height-percent:0;mso-width-percent:0;mso-height-percent:0" o:ole="">
            <v:imagedata r:id="rId9" o:title=""/>
          </v:shape>
          <o:OLEObject Type="Embed" ProgID="Equation.DSMT4" ShapeID="_x0000_i1027" DrawAspect="Content" ObjectID="_1731391185" r:id="rId10"/>
        </w:object>
      </w:r>
      <w:r w:rsidR="00DC3283">
        <w:t xml:space="preserve">            </w:t>
      </w:r>
    </w:p>
    <w:p w14:paraId="6D4A2852" w14:textId="77777777" w:rsidR="00990667" w:rsidRDefault="00DA257C" w:rsidP="00F5708E">
      <w:pPr>
        <w:ind w:left="720"/>
      </w:pPr>
      <w:r>
        <w:t>w</w:t>
      </w:r>
      <w:r w:rsidR="00990667">
        <w:t>e have</w:t>
      </w:r>
    </w:p>
    <w:p w14:paraId="50F9C601" w14:textId="77777777" w:rsidR="00154893" w:rsidRDefault="00154893" w:rsidP="00990667"/>
    <w:p w14:paraId="192DE3B7" w14:textId="77777777" w:rsidR="00990667" w:rsidRDefault="00990667" w:rsidP="00154893">
      <w:pPr>
        <w:pStyle w:val="MTDisplayEquation"/>
        <w:jc w:val="right"/>
      </w:pPr>
      <w:r>
        <w:tab/>
      </w:r>
      <w:r w:rsidR="00037791" w:rsidRPr="00A277A8">
        <w:rPr>
          <w:noProof/>
          <w:position w:val="-10"/>
        </w:rPr>
        <w:object w:dxaOrig="2340" w:dyaOrig="340" w14:anchorId="52ED358C">
          <v:shape id="_x0000_i1026" type="#_x0000_t75" alt="" style="width:117.2pt;height:15.9pt;mso-width-percent:0;mso-height-percent:0;mso-width-percent:0;mso-height-percent:0" o:ole="">
            <v:imagedata r:id="rId11" o:title=""/>
          </v:shape>
          <o:OLEObject Type="Embed" ProgID="Equation.DSMT4" ShapeID="_x0000_i1026" DrawAspect="Content" ObjectID="_1731391186" r:id="rId12"/>
        </w:object>
      </w:r>
      <w:r w:rsidR="00154893">
        <w:tab/>
      </w:r>
    </w:p>
    <w:p w14:paraId="1085A4AC" w14:textId="77777777" w:rsidR="00154893" w:rsidRDefault="00154893" w:rsidP="00990667"/>
    <w:p w14:paraId="720B0F02" w14:textId="77777777" w:rsidR="00990667" w:rsidRDefault="00990667" w:rsidP="00F5708E">
      <w:pPr>
        <w:ind w:left="720"/>
      </w:pPr>
      <w:r>
        <w:t xml:space="preserve">which is the equation of a line with slope equal to the distribution volume ratio, </w:t>
      </w:r>
      <w:r w:rsidR="00037791" w:rsidRPr="00154893">
        <w:rPr>
          <w:noProof/>
          <w:position w:val="-12"/>
        </w:rPr>
        <w:object w:dxaOrig="920" w:dyaOrig="380" w14:anchorId="712C1924">
          <v:shape id="_x0000_i1025" type="#_x0000_t75" alt="" style="width:46.9pt;height:19.25pt;mso-width-percent:0;mso-height-percent:0;mso-width-percent:0;mso-height-percent:0" o:ole="">
            <v:imagedata r:id="rId13" o:title=""/>
          </v:shape>
          <o:OLEObject Type="Embed" ProgID="Equation.DSMT4" ShapeID="_x0000_i1025" DrawAspect="Content" ObjectID="_1731391187" r:id="rId14"/>
        </w:object>
      </w:r>
      <w:r>
        <w:t>, of the radiotracer.</w:t>
      </w:r>
      <w:r w:rsidR="00F5708E">
        <w:t xml:space="preserve"> Calculate x(t) (naming the array </w:t>
      </w:r>
      <w:proofErr w:type="spellStart"/>
      <w:r w:rsidR="00F5708E">
        <w:t>bgRoiX_v</w:t>
      </w:r>
      <w:proofErr w:type="spellEnd"/>
      <w:r w:rsidR="00F5708E">
        <w:t xml:space="preserve">) and y(t) (naming it </w:t>
      </w:r>
      <w:proofErr w:type="spellStart"/>
      <w:r w:rsidR="00F5708E">
        <w:t>bgRoiY_v</w:t>
      </w:r>
      <w:proofErr w:type="spellEnd"/>
      <w:r w:rsidR="00F5708E">
        <w:t>) using a discrete approximation to the integrals. Draw your Logan plot:</w:t>
      </w:r>
    </w:p>
    <w:p w14:paraId="2D4BA63B" w14:textId="77777777" w:rsidR="00F5708E" w:rsidRDefault="00F5708E" w:rsidP="00F5708E">
      <w:pPr>
        <w:ind w:left="720"/>
      </w:pPr>
    </w:p>
    <w:p w14:paraId="4A34EB7E" w14:textId="77777777" w:rsidR="00F5708E" w:rsidRPr="00F5708E" w:rsidRDefault="00F5708E" w:rsidP="00F5708E">
      <w:pPr>
        <w:autoSpaceDE w:val="0"/>
        <w:autoSpaceDN w:val="0"/>
        <w:adjustRightInd w:val="0"/>
        <w:ind w:left="1080"/>
        <w:rPr>
          <w:rFonts w:ascii="Monospaced" w:eastAsia="Batang" w:hAnsi="Monospaced"/>
          <w:i/>
        </w:rPr>
      </w:pPr>
      <w:r w:rsidRPr="00F5708E">
        <w:rPr>
          <w:rFonts w:ascii="Monospaced" w:eastAsia="Batang" w:hAnsi="Monospaced" w:cs="Monospaced"/>
          <w:i/>
          <w:color w:val="000000"/>
        </w:rPr>
        <w:t>figure</w:t>
      </w:r>
    </w:p>
    <w:p w14:paraId="6B3B143E" w14:textId="77777777" w:rsidR="00F5708E" w:rsidRPr="00F5708E" w:rsidRDefault="00F5708E" w:rsidP="00F5708E">
      <w:pPr>
        <w:autoSpaceDE w:val="0"/>
        <w:autoSpaceDN w:val="0"/>
        <w:adjustRightInd w:val="0"/>
        <w:ind w:left="1080"/>
        <w:rPr>
          <w:rFonts w:ascii="Monospaced" w:eastAsia="Batang" w:hAnsi="Monospaced"/>
          <w:i/>
        </w:rPr>
      </w:pPr>
      <w:proofErr w:type="gramStart"/>
      <w:r w:rsidRPr="00F5708E">
        <w:rPr>
          <w:rFonts w:ascii="Monospaced" w:eastAsia="Batang" w:hAnsi="Monospaced" w:cs="Monospaced"/>
          <w:i/>
          <w:color w:val="000000"/>
        </w:rPr>
        <w:t>plot(</w:t>
      </w:r>
      <w:proofErr w:type="spellStart"/>
      <w:proofErr w:type="gramEnd"/>
      <w:r w:rsidRPr="00F5708E">
        <w:rPr>
          <w:rFonts w:ascii="Monospaced" w:eastAsia="Batang" w:hAnsi="Monospaced" w:cs="Monospaced"/>
          <w:i/>
          <w:color w:val="000000"/>
        </w:rPr>
        <w:t>bgRoiX_v</w:t>
      </w:r>
      <w:proofErr w:type="spellEnd"/>
      <w:r w:rsidRPr="00F5708E">
        <w:rPr>
          <w:rFonts w:ascii="Monospaced" w:eastAsia="Batang" w:hAnsi="Monospaced" w:cs="Monospaced"/>
          <w:i/>
          <w:color w:val="000000"/>
        </w:rPr>
        <w:t xml:space="preserve">, </w:t>
      </w:r>
      <w:proofErr w:type="spellStart"/>
      <w:r w:rsidRPr="00F5708E">
        <w:rPr>
          <w:rFonts w:ascii="Monospaced" w:eastAsia="Batang" w:hAnsi="Monospaced" w:cs="Monospaced"/>
          <w:i/>
          <w:color w:val="000000"/>
        </w:rPr>
        <w:t>bgRoiY_v</w:t>
      </w:r>
      <w:proofErr w:type="spellEnd"/>
      <w:r w:rsidRPr="00F5708E">
        <w:rPr>
          <w:rFonts w:ascii="Monospaced" w:eastAsia="Batang" w:hAnsi="Monospaced" w:cs="Monospaced"/>
          <w:i/>
          <w:color w:val="000000"/>
        </w:rPr>
        <w:t xml:space="preserve">, </w:t>
      </w:r>
      <w:r w:rsidRPr="00F5708E">
        <w:rPr>
          <w:rFonts w:ascii="Monospaced" w:eastAsia="Batang" w:hAnsi="Monospaced" w:cs="Monospaced"/>
          <w:i/>
          <w:color w:val="A020F0"/>
        </w:rPr>
        <w:t>'-'</w:t>
      </w:r>
      <w:r w:rsidRPr="00F5708E">
        <w:rPr>
          <w:rFonts w:ascii="Monospaced" w:eastAsia="Batang" w:hAnsi="Monospaced" w:cs="Monospaced"/>
          <w:i/>
          <w:color w:val="000000"/>
        </w:rPr>
        <w:t xml:space="preserve">, </w:t>
      </w:r>
      <w:proofErr w:type="spellStart"/>
      <w:r w:rsidRPr="00F5708E">
        <w:rPr>
          <w:rFonts w:ascii="Monospaced" w:eastAsia="Batang" w:hAnsi="Monospaced" w:cs="Monospaced"/>
          <w:i/>
          <w:color w:val="000000"/>
        </w:rPr>
        <w:t>bgRoiX_v</w:t>
      </w:r>
      <w:proofErr w:type="spellEnd"/>
      <w:r w:rsidRPr="00F5708E">
        <w:rPr>
          <w:rFonts w:ascii="Monospaced" w:eastAsia="Batang" w:hAnsi="Monospaced" w:cs="Monospaced"/>
          <w:i/>
          <w:color w:val="000000"/>
        </w:rPr>
        <w:t xml:space="preserve">, </w:t>
      </w:r>
      <w:proofErr w:type="spellStart"/>
      <w:r w:rsidRPr="00F5708E">
        <w:rPr>
          <w:rFonts w:ascii="Monospaced" w:eastAsia="Batang" w:hAnsi="Monospaced" w:cs="Monospaced"/>
          <w:i/>
          <w:color w:val="000000"/>
        </w:rPr>
        <w:t>bgRoiY_v</w:t>
      </w:r>
      <w:proofErr w:type="spellEnd"/>
      <w:r w:rsidRPr="00F5708E">
        <w:rPr>
          <w:rFonts w:ascii="Monospaced" w:eastAsia="Batang" w:hAnsi="Monospaced" w:cs="Monospaced"/>
          <w:i/>
          <w:color w:val="000000"/>
        </w:rPr>
        <w:t xml:space="preserve">, </w:t>
      </w:r>
      <w:r w:rsidRPr="00F5708E">
        <w:rPr>
          <w:rFonts w:ascii="Monospaced" w:eastAsia="Batang" w:hAnsi="Monospaced" w:cs="Monospaced"/>
          <w:i/>
          <w:color w:val="A020F0"/>
        </w:rPr>
        <w:t>'+'</w:t>
      </w:r>
      <w:r w:rsidRPr="00F5708E">
        <w:rPr>
          <w:rFonts w:ascii="Monospaced" w:eastAsia="Batang" w:hAnsi="Monospaced" w:cs="Monospaced"/>
          <w:i/>
          <w:color w:val="000000"/>
        </w:rPr>
        <w:t>)</w:t>
      </w:r>
    </w:p>
    <w:p w14:paraId="548475B3" w14:textId="77777777" w:rsidR="00F5708E" w:rsidRPr="00F5708E" w:rsidRDefault="00F5708E" w:rsidP="00F5708E">
      <w:pPr>
        <w:autoSpaceDE w:val="0"/>
        <w:autoSpaceDN w:val="0"/>
        <w:adjustRightInd w:val="0"/>
        <w:ind w:left="1080"/>
        <w:rPr>
          <w:rFonts w:ascii="Monospaced" w:eastAsia="Batang" w:hAnsi="Monospaced"/>
          <w:i/>
        </w:rPr>
      </w:pPr>
      <w:proofErr w:type="gramStart"/>
      <w:r w:rsidRPr="00F5708E">
        <w:rPr>
          <w:rFonts w:ascii="Monospaced" w:eastAsia="Batang" w:hAnsi="Monospaced" w:cs="Monospaced"/>
          <w:i/>
          <w:color w:val="000000"/>
        </w:rPr>
        <w:t>title(</w:t>
      </w:r>
      <w:proofErr w:type="gramEnd"/>
      <w:r w:rsidRPr="00F5708E">
        <w:rPr>
          <w:rFonts w:ascii="Monospaced" w:eastAsia="Batang" w:hAnsi="Monospaced" w:cs="Monospaced"/>
          <w:i/>
          <w:color w:val="A020F0"/>
        </w:rPr>
        <w:t>'Logan plot'</w:t>
      </w:r>
      <w:r w:rsidRPr="00F5708E">
        <w:rPr>
          <w:rFonts w:ascii="Monospaced" w:eastAsia="Batang" w:hAnsi="Monospaced" w:cs="Monospaced"/>
          <w:i/>
          <w:color w:val="000000"/>
        </w:rPr>
        <w:t>)</w:t>
      </w:r>
    </w:p>
    <w:p w14:paraId="78A43282" w14:textId="77777777" w:rsidR="00F5708E" w:rsidRPr="00990667" w:rsidRDefault="00F5708E" w:rsidP="00F5708E">
      <w:pPr>
        <w:ind w:left="720"/>
      </w:pPr>
    </w:p>
    <w:p w14:paraId="4E32A74D" w14:textId="77777777" w:rsidR="00990667" w:rsidRPr="00990667" w:rsidRDefault="00F5708E" w:rsidP="00990667">
      <w:pPr>
        <w:pStyle w:val="BodyTextIndent2"/>
      </w:pPr>
      <w:r>
        <w:t xml:space="preserve">The last several points on the curve should fall (approximately) on a straight line. Determine the number of these points—they will be used to calculate the slope of </w:t>
      </w:r>
      <w:r>
        <w:lastRenderedPageBreak/>
        <w:t xml:space="preserve">the linear part of the curve. Define a variable </w:t>
      </w:r>
      <w:proofErr w:type="spellStart"/>
      <w:r>
        <w:t>nFitPoints</w:t>
      </w:r>
      <w:proofErr w:type="spellEnd"/>
      <w:r>
        <w:t xml:space="preserve"> and set it equal to the number of points in the linear part of the curve.</w:t>
      </w:r>
    </w:p>
    <w:p w14:paraId="08491B67" w14:textId="77777777" w:rsidR="00531CF1" w:rsidRDefault="00531CF1" w:rsidP="00F5708E">
      <w:pPr>
        <w:pStyle w:val="BodyTextIndent2"/>
      </w:pPr>
    </w:p>
    <w:p w14:paraId="77ACFD81" w14:textId="4B7744C3" w:rsidR="00531CF1" w:rsidRDefault="00F418A7">
      <w:pPr>
        <w:pStyle w:val="BodyTextIndent2"/>
        <w:numPr>
          <w:ilvl w:val="0"/>
          <w:numId w:val="10"/>
        </w:numPr>
        <w:tabs>
          <w:tab w:val="clear" w:pos="1440"/>
        </w:tabs>
        <w:ind w:left="720"/>
      </w:pPr>
      <w:r>
        <w:t xml:space="preserve">Calculate a mask array </w:t>
      </w:r>
      <w:r w:rsidR="003C0041">
        <w:t xml:space="preserve">for bgPetImage_3d, </w:t>
      </w:r>
      <w:r>
        <w:t xml:space="preserve">indicating where the (temporal) mean PET pixel intensity is at least 5% of the maximum in the mean image. For every pixel that satisfies this condition, </w:t>
      </w:r>
      <w:r w:rsidR="00821FB7">
        <w:t xml:space="preserve">calculate the slope of the Logan plot (using the pixel intensity through time as the </w:t>
      </w:r>
      <w:r w:rsidR="00883F31">
        <w:t xml:space="preserve">tissue </w:t>
      </w:r>
      <w:r w:rsidR="00821FB7">
        <w:t xml:space="preserve">concentration of interest and the </w:t>
      </w:r>
      <w:r w:rsidR="00821FB7" w:rsidRPr="00862A78">
        <w:rPr>
          <w:u w:val="single"/>
        </w:rPr>
        <w:t>cerebellum ROI mean</w:t>
      </w:r>
      <w:r w:rsidR="00821FB7">
        <w:t xml:space="preserve"> as C</w:t>
      </w:r>
      <w:r w:rsidR="00821FB7" w:rsidRPr="00821FB7">
        <w:rPr>
          <w:szCs w:val="24"/>
          <w:vertAlign w:val="subscript"/>
        </w:rPr>
        <w:t>CB</w:t>
      </w:r>
      <w:r w:rsidR="00821FB7">
        <w:t xml:space="preserve">(t) in </w:t>
      </w:r>
      <w:proofErr w:type="gramStart"/>
      <w:r w:rsidR="00821FB7">
        <w:t>eqn.[</w:t>
      </w:r>
      <w:proofErr w:type="gramEnd"/>
      <w:r w:rsidR="00821FB7">
        <w:t>1]).</w:t>
      </w:r>
      <w:r w:rsidR="00531CF1">
        <w:t xml:space="preserve"> </w:t>
      </w:r>
      <w:r w:rsidR="00821FB7">
        <w:t xml:space="preserve">You do not have to display the Logan plot </w:t>
      </w:r>
      <w:r w:rsidR="00233C94">
        <w:t xml:space="preserve">for each pixel </w:t>
      </w:r>
      <w:r w:rsidR="00821FB7">
        <w:t xml:space="preserve">(that would take a long time). Use </w:t>
      </w:r>
      <w:proofErr w:type="spellStart"/>
      <w:r w:rsidR="00821FB7">
        <w:t>polyfit</w:t>
      </w:r>
      <w:proofErr w:type="spellEnd"/>
      <w:r w:rsidR="00821FB7">
        <w:t xml:space="preserve"> to calculate the slope of the last </w:t>
      </w:r>
      <w:proofErr w:type="spellStart"/>
      <w:r w:rsidR="00821FB7">
        <w:t>nFitPoints</w:t>
      </w:r>
      <w:proofErr w:type="spellEnd"/>
      <w:r w:rsidR="00821FB7">
        <w:t xml:space="preserve"> in the curve for each pixel. Store legal (i.e., positive) values for the slope in a </w:t>
      </w:r>
      <w:proofErr w:type="spellStart"/>
      <w:r w:rsidR="00821FB7">
        <w:t>dvr_m</w:t>
      </w:r>
      <w:proofErr w:type="spellEnd"/>
      <w:r w:rsidR="00821FB7">
        <w:t xml:space="preserve"> array inside your pixel loop:</w:t>
      </w:r>
    </w:p>
    <w:p w14:paraId="42863BD1" w14:textId="77777777" w:rsidR="00821FB7" w:rsidRDefault="00821FB7" w:rsidP="00821FB7">
      <w:pPr>
        <w:pStyle w:val="BodyTextIndent2"/>
        <w:ind w:left="360"/>
      </w:pPr>
    </w:p>
    <w:p w14:paraId="32B1A7CE"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228B22"/>
        </w:rPr>
        <w:t>% Check for legal values:</w:t>
      </w:r>
    </w:p>
    <w:p w14:paraId="647F4C5F"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0000FF"/>
        </w:rPr>
        <w:t>if</w:t>
      </w:r>
      <w:r w:rsidRPr="00821FB7">
        <w:rPr>
          <w:rFonts w:ascii="Monospaced" w:eastAsia="Batang" w:hAnsi="Monospaced" w:cs="Monospaced"/>
          <w:i/>
          <w:color w:val="000000"/>
        </w:rPr>
        <w:t xml:space="preserve"> (slope &gt; 0)</w:t>
      </w:r>
    </w:p>
    <w:p w14:paraId="02A1BDBE"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proofErr w:type="spellStart"/>
      <w:r w:rsidRPr="00821FB7">
        <w:rPr>
          <w:rFonts w:ascii="Monospaced" w:eastAsia="Batang" w:hAnsi="Monospaced" w:cs="Monospaced"/>
          <w:i/>
          <w:color w:val="000000"/>
        </w:rPr>
        <w:t>dvr_</w:t>
      </w:r>
      <w:proofErr w:type="gramStart"/>
      <w:r w:rsidRPr="00821FB7">
        <w:rPr>
          <w:rFonts w:ascii="Monospaced" w:eastAsia="Batang" w:hAnsi="Monospaced" w:cs="Monospaced"/>
          <w:i/>
          <w:color w:val="000000"/>
        </w:rPr>
        <w:t>m</w:t>
      </w:r>
      <w:proofErr w:type="spellEnd"/>
      <w:r w:rsidRPr="00821FB7">
        <w:rPr>
          <w:rFonts w:ascii="Monospaced" w:eastAsia="Batang" w:hAnsi="Monospaced" w:cs="Monospaced"/>
          <w:i/>
          <w:color w:val="000000"/>
        </w:rPr>
        <w:t>(</w:t>
      </w:r>
      <w:proofErr w:type="gramEnd"/>
      <w:r w:rsidRPr="00821FB7">
        <w:rPr>
          <w:rFonts w:ascii="Monospaced" w:eastAsia="Batang" w:hAnsi="Monospaced" w:cs="Monospaced"/>
          <w:i/>
          <w:color w:val="000000"/>
        </w:rPr>
        <w:t xml:space="preserve">row, col) = slope;   </w:t>
      </w:r>
      <w:r w:rsidRPr="00821FB7">
        <w:rPr>
          <w:rFonts w:ascii="Monospaced" w:eastAsia="Batang" w:hAnsi="Monospaced" w:cs="Monospaced"/>
          <w:i/>
          <w:color w:val="228B22"/>
        </w:rPr>
        <w:t>% DVR = slope.</w:t>
      </w:r>
    </w:p>
    <w:p w14:paraId="11F8E4B6"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0000FF"/>
        </w:rPr>
        <w:t>else</w:t>
      </w:r>
    </w:p>
    <w:p w14:paraId="146AE6ED"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proofErr w:type="spellStart"/>
      <w:r w:rsidRPr="00821FB7">
        <w:rPr>
          <w:rFonts w:ascii="Monospaced" w:eastAsia="Batang" w:hAnsi="Monospaced" w:cs="Monospaced"/>
          <w:i/>
          <w:color w:val="000000"/>
        </w:rPr>
        <w:t>dvr_</w:t>
      </w:r>
      <w:proofErr w:type="gramStart"/>
      <w:r w:rsidRPr="00821FB7">
        <w:rPr>
          <w:rFonts w:ascii="Monospaced" w:eastAsia="Batang" w:hAnsi="Monospaced" w:cs="Monospaced"/>
          <w:i/>
          <w:color w:val="000000"/>
        </w:rPr>
        <w:t>m</w:t>
      </w:r>
      <w:proofErr w:type="spellEnd"/>
      <w:r w:rsidRPr="00821FB7">
        <w:rPr>
          <w:rFonts w:ascii="Monospaced" w:eastAsia="Batang" w:hAnsi="Monospaced" w:cs="Monospaced"/>
          <w:i/>
          <w:color w:val="000000"/>
        </w:rPr>
        <w:t>(</w:t>
      </w:r>
      <w:proofErr w:type="gramEnd"/>
      <w:r w:rsidRPr="00821FB7">
        <w:rPr>
          <w:rFonts w:ascii="Monospaced" w:eastAsia="Batang" w:hAnsi="Monospaced" w:cs="Monospaced"/>
          <w:i/>
          <w:color w:val="000000"/>
        </w:rPr>
        <w:t>row, col) = 0;</w:t>
      </w:r>
    </w:p>
    <w:p w14:paraId="6429BD2E" w14:textId="77777777" w:rsidR="00821FB7" w:rsidRPr="00821FB7" w:rsidRDefault="00821FB7" w:rsidP="00821FB7">
      <w:pPr>
        <w:autoSpaceDE w:val="0"/>
        <w:autoSpaceDN w:val="0"/>
        <w:adjustRightInd w:val="0"/>
        <w:ind w:left="1080"/>
        <w:rPr>
          <w:rFonts w:ascii="Monospaced" w:eastAsia="Batang" w:hAnsi="Monospaced"/>
          <w:i/>
        </w:rPr>
      </w:pPr>
      <w:r w:rsidRPr="00821FB7">
        <w:rPr>
          <w:rFonts w:ascii="Monospaced" w:eastAsia="Batang" w:hAnsi="Monospaced" w:cs="Monospaced"/>
          <w:i/>
          <w:color w:val="000000"/>
        </w:rPr>
        <w:t xml:space="preserve">    </w:t>
      </w:r>
      <w:r w:rsidRPr="00821FB7">
        <w:rPr>
          <w:rFonts w:ascii="Monospaced" w:eastAsia="Batang" w:hAnsi="Monospaced" w:cs="Monospaced"/>
          <w:i/>
          <w:color w:val="0000FF"/>
        </w:rPr>
        <w:t>end</w:t>
      </w:r>
    </w:p>
    <w:p w14:paraId="304B788F" w14:textId="77777777" w:rsidR="00821FB7" w:rsidRDefault="00821FB7" w:rsidP="00821FB7">
      <w:pPr>
        <w:pStyle w:val="BodyTextIndent2"/>
        <w:ind w:left="360"/>
      </w:pPr>
    </w:p>
    <w:p w14:paraId="5A5CE089" w14:textId="77777777" w:rsidR="00531CF1" w:rsidRDefault="00C8765F" w:rsidP="004D56EC">
      <w:pPr>
        <w:pStyle w:val="BodyTextIndent2"/>
      </w:pPr>
      <w:r>
        <w:t>After you’ve calculated the DVR in each pixel, d</w:t>
      </w:r>
      <w:r w:rsidR="004D56EC">
        <w:t xml:space="preserve">isplay </w:t>
      </w:r>
      <w:r>
        <w:t>the</w:t>
      </w:r>
      <w:r w:rsidR="004D56EC">
        <w:t xml:space="preserve"> DVR </w:t>
      </w:r>
      <w:r>
        <w:t>values</w:t>
      </w:r>
      <w:r w:rsidR="004D56EC">
        <w:t xml:space="preserve"> as a map and superimposed on the MRI anatomical image:</w:t>
      </w:r>
    </w:p>
    <w:p w14:paraId="381ED8C3" w14:textId="77777777" w:rsidR="004D56EC" w:rsidRDefault="004D56EC" w:rsidP="004D56EC">
      <w:pPr>
        <w:pStyle w:val="BodyTextIndent2"/>
      </w:pPr>
    </w:p>
    <w:p w14:paraId="126E8763" w14:textId="77777777" w:rsidR="004D56EC" w:rsidRPr="004D56EC" w:rsidRDefault="004D56EC" w:rsidP="004D56EC">
      <w:pPr>
        <w:autoSpaceDE w:val="0"/>
        <w:autoSpaceDN w:val="0"/>
        <w:adjustRightInd w:val="0"/>
        <w:ind w:left="1080"/>
        <w:rPr>
          <w:rFonts w:ascii="Monospaced" w:eastAsia="Batang" w:hAnsi="Monospaced"/>
          <w:i/>
        </w:rPr>
      </w:pPr>
      <w:r>
        <w:rPr>
          <w:rFonts w:ascii="Monospaced" w:eastAsia="Batang" w:hAnsi="Monospaced" w:cs="Monospaced"/>
          <w:i/>
          <w:color w:val="228B22"/>
        </w:rPr>
        <w:t>% Display DVR map</w:t>
      </w:r>
      <w:r w:rsidRPr="004D56EC">
        <w:rPr>
          <w:rFonts w:ascii="Monospaced" w:eastAsia="Batang" w:hAnsi="Monospaced" w:cs="Monospaced"/>
          <w:i/>
          <w:color w:val="228B22"/>
        </w:rPr>
        <w:t>:</w:t>
      </w:r>
    </w:p>
    <w:p w14:paraId="354C8C9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figure</w:t>
      </w:r>
    </w:p>
    <w:p w14:paraId="54B9B24D" w14:textId="77777777" w:rsidR="004D56EC" w:rsidRPr="004D56EC" w:rsidRDefault="004D56EC" w:rsidP="004D56EC">
      <w:pPr>
        <w:autoSpaceDE w:val="0"/>
        <w:autoSpaceDN w:val="0"/>
        <w:adjustRightInd w:val="0"/>
        <w:ind w:left="1080"/>
        <w:rPr>
          <w:rFonts w:ascii="Monospaced" w:eastAsia="Batang" w:hAnsi="Monospaced"/>
          <w:i/>
        </w:rPr>
      </w:pPr>
      <w:proofErr w:type="spellStart"/>
      <w:r w:rsidRPr="004D56EC">
        <w:rPr>
          <w:rFonts w:ascii="Monospaced" w:eastAsia="Batang" w:hAnsi="Monospaced" w:cs="Monospaced"/>
          <w:i/>
          <w:color w:val="000000"/>
        </w:rPr>
        <w:t>imagesc</w:t>
      </w:r>
      <w:proofErr w:type="spellEnd"/>
      <w:r w:rsidRPr="004D56EC">
        <w:rPr>
          <w:rFonts w:ascii="Monospaced" w:eastAsia="Batang" w:hAnsi="Monospaced" w:cs="Monospaced"/>
          <w:i/>
          <w:color w:val="000000"/>
        </w:rPr>
        <w:t>(</w:t>
      </w:r>
      <w:proofErr w:type="spellStart"/>
      <w:r w:rsidRPr="004D56EC">
        <w:rPr>
          <w:rFonts w:ascii="Monospaced" w:eastAsia="Batang" w:hAnsi="Monospaced" w:cs="Monospaced"/>
          <w:i/>
          <w:color w:val="000000"/>
        </w:rPr>
        <w:t>dvr_m</w:t>
      </w:r>
      <w:proofErr w:type="spellEnd"/>
      <w:r w:rsidRPr="004D56EC">
        <w:rPr>
          <w:rFonts w:ascii="Monospaced" w:eastAsia="Batang" w:hAnsi="Monospaced" w:cs="Monospaced"/>
          <w:i/>
          <w:color w:val="000000"/>
        </w:rPr>
        <w:t>)</w:t>
      </w:r>
    </w:p>
    <w:p w14:paraId="72FA1813" w14:textId="77777777" w:rsidR="004D56EC" w:rsidRPr="004D56EC" w:rsidRDefault="004D56EC" w:rsidP="004D56EC">
      <w:pPr>
        <w:autoSpaceDE w:val="0"/>
        <w:autoSpaceDN w:val="0"/>
        <w:adjustRightInd w:val="0"/>
        <w:ind w:left="1080"/>
        <w:rPr>
          <w:rFonts w:ascii="Monospaced" w:eastAsia="Batang" w:hAnsi="Monospaced"/>
          <w:i/>
        </w:rPr>
      </w:pPr>
      <w:proofErr w:type="spellStart"/>
      <w:r w:rsidRPr="004D56EC">
        <w:rPr>
          <w:rFonts w:ascii="Monospaced" w:eastAsia="Batang" w:hAnsi="Monospaced" w:cs="Monospaced"/>
          <w:i/>
          <w:color w:val="000000"/>
        </w:rPr>
        <w:t>colorbar</w:t>
      </w:r>
      <w:proofErr w:type="spellEnd"/>
    </w:p>
    <w:p w14:paraId="7F7A8483"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image</w:t>
      </w:r>
    </w:p>
    <w:p w14:paraId="1A3AA049"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off</w:t>
      </w:r>
    </w:p>
    <w:p w14:paraId="5623CC63" w14:textId="77777777" w:rsidR="004D56EC" w:rsidRPr="004D56EC" w:rsidRDefault="004D56EC" w:rsidP="004D56EC">
      <w:pPr>
        <w:autoSpaceDE w:val="0"/>
        <w:autoSpaceDN w:val="0"/>
        <w:adjustRightInd w:val="0"/>
        <w:ind w:left="1080"/>
        <w:rPr>
          <w:rFonts w:ascii="Monospaced" w:eastAsia="Batang" w:hAnsi="Monospaced"/>
          <w:i/>
        </w:rPr>
      </w:pPr>
      <w:proofErr w:type="gramStart"/>
      <w:r w:rsidRPr="004D56EC">
        <w:rPr>
          <w:rFonts w:ascii="Monospaced" w:eastAsia="Batang" w:hAnsi="Monospaced" w:cs="Monospaced"/>
          <w:i/>
          <w:color w:val="000000"/>
        </w:rPr>
        <w:t>title(</w:t>
      </w:r>
      <w:proofErr w:type="gramEnd"/>
      <w:r w:rsidRPr="004D56EC">
        <w:rPr>
          <w:rFonts w:ascii="Monospaced" w:eastAsia="Batang" w:hAnsi="Monospaced" w:cs="Monospaced"/>
          <w:i/>
          <w:color w:val="A020F0"/>
        </w:rPr>
        <w:t>'Distribution Volume Ratio Map'</w:t>
      </w:r>
      <w:r w:rsidRPr="004D56EC">
        <w:rPr>
          <w:rFonts w:ascii="Monospaced" w:eastAsia="Batang" w:hAnsi="Monospaced" w:cs="Monospaced"/>
          <w:i/>
          <w:color w:val="000000"/>
        </w:rPr>
        <w:t>)</w:t>
      </w:r>
    </w:p>
    <w:p w14:paraId="3664D0D3" w14:textId="77777777" w:rsidR="004D56EC" w:rsidRPr="004D56EC" w:rsidRDefault="004D56EC" w:rsidP="004D56EC">
      <w:pPr>
        <w:autoSpaceDE w:val="0"/>
        <w:autoSpaceDN w:val="0"/>
        <w:adjustRightInd w:val="0"/>
        <w:ind w:left="1080"/>
        <w:rPr>
          <w:rFonts w:ascii="Monospaced" w:eastAsia="Batang" w:hAnsi="Monospaced"/>
          <w:i/>
        </w:rPr>
      </w:pPr>
      <w:proofErr w:type="spellStart"/>
      <w:r w:rsidRPr="004D56EC">
        <w:rPr>
          <w:rFonts w:ascii="Monospaced" w:eastAsia="Batang" w:hAnsi="Monospaced" w:cs="Monospaced"/>
          <w:i/>
          <w:color w:val="000000"/>
        </w:rPr>
        <w:t>colorMap_m</w:t>
      </w:r>
      <w:proofErr w:type="spellEnd"/>
      <w:r w:rsidRPr="004D56EC">
        <w:rPr>
          <w:rFonts w:ascii="Monospaced" w:eastAsia="Batang" w:hAnsi="Monospaced" w:cs="Monospaced"/>
          <w:i/>
          <w:color w:val="000000"/>
        </w:rPr>
        <w:t xml:space="preserve"> = colormap;</w:t>
      </w:r>
    </w:p>
    <w:p w14:paraId="54AC06D8" w14:textId="77777777" w:rsidR="004D56EC" w:rsidRPr="004D56EC" w:rsidRDefault="004D56EC" w:rsidP="004D56EC">
      <w:pPr>
        <w:autoSpaceDE w:val="0"/>
        <w:autoSpaceDN w:val="0"/>
        <w:adjustRightInd w:val="0"/>
        <w:ind w:left="1080"/>
        <w:rPr>
          <w:rFonts w:ascii="Monospaced" w:eastAsia="Batang" w:hAnsi="Monospaced"/>
          <w:i/>
        </w:rPr>
      </w:pPr>
      <w:proofErr w:type="spellStart"/>
      <w:r w:rsidRPr="004D56EC">
        <w:rPr>
          <w:rFonts w:ascii="Monospaced" w:eastAsia="Batang" w:hAnsi="Monospaced" w:cs="Monospaced"/>
          <w:i/>
          <w:color w:val="000000"/>
        </w:rPr>
        <w:t>nColors</w:t>
      </w:r>
      <w:proofErr w:type="spellEnd"/>
      <w:r w:rsidRPr="004D56EC">
        <w:rPr>
          <w:rFonts w:ascii="Monospaced" w:eastAsia="Batang" w:hAnsi="Monospaced" w:cs="Monospaced"/>
          <w:i/>
          <w:color w:val="000000"/>
        </w:rPr>
        <w:t xml:space="preserve"> = </w:t>
      </w:r>
      <w:proofErr w:type="gramStart"/>
      <w:r w:rsidRPr="004D56EC">
        <w:rPr>
          <w:rFonts w:ascii="Monospaced" w:eastAsia="Batang" w:hAnsi="Monospaced" w:cs="Monospaced"/>
          <w:i/>
          <w:color w:val="000000"/>
        </w:rPr>
        <w:t>size(</w:t>
      </w:r>
      <w:proofErr w:type="spellStart"/>
      <w:proofErr w:type="gramEnd"/>
      <w:r w:rsidRPr="004D56EC">
        <w:rPr>
          <w:rFonts w:ascii="Monospaced" w:eastAsia="Batang" w:hAnsi="Monospaced" w:cs="Monospaced"/>
          <w:i/>
          <w:color w:val="000000"/>
        </w:rPr>
        <w:t>colorMap_m</w:t>
      </w:r>
      <w:proofErr w:type="spellEnd"/>
      <w:r w:rsidRPr="004D56EC">
        <w:rPr>
          <w:rFonts w:ascii="Monospaced" w:eastAsia="Batang" w:hAnsi="Monospaced" w:cs="Monospaced"/>
          <w:i/>
          <w:color w:val="000000"/>
        </w:rPr>
        <w:t>, 1);</w:t>
      </w:r>
    </w:p>
    <w:p w14:paraId="668F5E4A"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w:t>
      </w:r>
    </w:p>
    <w:p w14:paraId="25212436"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 xml:space="preserve">% Show </w:t>
      </w:r>
      <w:proofErr w:type="spellStart"/>
      <w:r w:rsidRPr="004D56EC">
        <w:rPr>
          <w:rFonts w:ascii="Monospaced" w:eastAsia="Batang" w:hAnsi="Monospaced" w:cs="Monospaced"/>
          <w:i/>
          <w:color w:val="228B22"/>
        </w:rPr>
        <w:t>thresholded</w:t>
      </w:r>
      <w:proofErr w:type="spellEnd"/>
      <w:r w:rsidRPr="004D56EC">
        <w:rPr>
          <w:rFonts w:ascii="Monospaced" w:eastAsia="Batang" w:hAnsi="Monospaced" w:cs="Monospaced"/>
          <w:i/>
          <w:color w:val="228B22"/>
        </w:rPr>
        <w:t xml:space="preserve"> DVR on MRI:</w:t>
      </w:r>
    </w:p>
    <w:p w14:paraId="0376F19B" w14:textId="62ACEAF0" w:rsidR="004D56EC" w:rsidRDefault="009065FE" w:rsidP="004D56EC">
      <w:pPr>
        <w:autoSpaceDE w:val="0"/>
        <w:autoSpaceDN w:val="0"/>
        <w:adjustRightInd w:val="0"/>
        <w:ind w:left="1080"/>
        <w:rPr>
          <w:rFonts w:ascii="Monospaced" w:eastAsia="Batang" w:hAnsi="Monospaced" w:cs="Monospaced"/>
          <w:i/>
          <w:color w:val="000000"/>
        </w:rPr>
      </w:pPr>
      <w:r>
        <w:rPr>
          <w:rFonts w:ascii="Monospaced" w:eastAsia="Batang" w:hAnsi="Monospaced" w:cs="Monospaced"/>
          <w:i/>
          <w:color w:val="000000"/>
        </w:rPr>
        <w:t>f</w:t>
      </w:r>
      <w:r w:rsidR="004D56EC" w:rsidRPr="004D56EC">
        <w:rPr>
          <w:rFonts w:ascii="Monospaced" w:eastAsia="Batang" w:hAnsi="Monospaced" w:cs="Monospaced"/>
          <w:i/>
          <w:color w:val="000000"/>
        </w:rPr>
        <w:t>igure</w:t>
      </w:r>
    </w:p>
    <w:p w14:paraId="051F6D73" w14:textId="77777777" w:rsidR="004D56EC" w:rsidRPr="004D56EC" w:rsidRDefault="004D56EC" w:rsidP="004D56EC">
      <w:pPr>
        <w:autoSpaceDE w:val="0"/>
        <w:autoSpaceDN w:val="0"/>
        <w:adjustRightInd w:val="0"/>
        <w:ind w:left="1080"/>
        <w:rPr>
          <w:rFonts w:ascii="Monospaced" w:eastAsia="Batang" w:hAnsi="Monospaced" w:cs="Monospaced"/>
          <w:i/>
          <w:color w:val="008000"/>
        </w:rPr>
      </w:pPr>
      <w:r w:rsidRPr="004D56EC">
        <w:rPr>
          <w:rFonts w:ascii="Monospaced" w:eastAsia="Batang" w:hAnsi="Monospaced" w:cs="Monospaced"/>
          <w:i/>
          <w:color w:val="008000"/>
        </w:rPr>
        <w:t xml:space="preserve">% Insert your code here to calculate a </w:t>
      </w:r>
      <w:r w:rsidR="00C8765F">
        <w:rPr>
          <w:rFonts w:ascii="Monospaced" w:eastAsia="Batang" w:hAnsi="Monospaced" w:cs="Monospaced"/>
          <w:i/>
          <w:color w:val="008000"/>
        </w:rPr>
        <w:t>mask</w:t>
      </w:r>
      <w:r w:rsidRPr="004D56EC">
        <w:rPr>
          <w:rFonts w:ascii="Monospaced" w:eastAsia="Batang" w:hAnsi="Monospaced" w:cs="Monospaced"/>
          <w:i/>
          <w:color w:val="008000"/>
        </w:rPr>
        <w:t xml:space="preserve"> where the DVR values</w:t>
      </w:r>
    </w:p>
    <w:p w14:paraId="21B699B7" w14:textId="77777777" w:rsidR="004D56EC" w:rsidRPr="004D56EC" w:rsidRDefault="004D56EC" w:rsidP="004D56EC">
      <w:pPr>
        <w:autoSpaceDE w:val="0"/>
        <w:autoSpaceDN w:val="0"/>
        <w:adjustRightInd w:val="0"/>
        <w:ind w:left="1080"/>
        <w:rPr>
          <w:rFonts w:ascii="Monospaced" w:eastAsia="Batang" w:hAnsi="Monospaced"/>
          <w:i/>
          <w:color w:val="008000"/>
        </w:rPr>
      </w:pPr>
      <w:r w:rsidRPr="004D56EC">
        <w:rPr>
          <w:rFonts w:ascii="Monospaced" w:eastAsia="Batang" w:hAnsi="Monospaced" w:cs="Monospaced"/>
          <w:i/>
          <w:color w:val="008000"/>
        </w:rPr>
        <w:t xml:space="preserve">% exceed half their maximum value. Name the mask </w:t>
      </w:r>
      <w:proofErr w:type="spellStart"/>
      <w:r w:rsidRPr="004D56EC">
        <w:rPr>
          <w:rFonts w:ascii="Monospaced" w:eastAsia="Batang" w:hAnsi="Monospaced" w:cs="Monospaced"/>
          <w:i/>
          <w:color w:val="008000"/>
        </w:rPr>
        <w:t>dvrMask_m</w:t>
      </w:r>
      <w:proofErr w:type="spellEnd"/>
      <w:r w:rsidRPr="004D56EC">
        <w:rPr>
          <w:rFonts w:ascii="Monospaced" w:eastAsia="Batang" w:hAnsi="Monospaced" w:cs="Monospaced"/>
          <w:i/>
          <w:color w:val="008000"/>
        </w:rPr>
        <w:t>:</w:t>
      </w:r>
    </w:p>
    <w:p w14:paraId="7533B926" w14:textId="77777777" w:rsidR="004D56EC" w:rsidRPr="004D56EC" w:rsidRDefault="004D56EC"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w:t>
      </w:r>
    </w:p>
    <w:p w14:paraId="5C52E56F"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 xml:space="preserve">% Render pixels inside </w:t>
      </w:r>
      <w:proofErr w:type="spellStart"/>
      <w:r w:rsidRPr="004D56EC">
        <w:rPr>
          <w:rFonts w:ascii="Monospaced" w:eastAsia="Batang" w:hAnsi="Monospaced" w:cs="Monospaced"/>
          <w:i/>
          <w:color w:val="228B22"/>
        </w:rPr>
        <w:t>dvrMask</w:t>
      </w:r>
      <w:proofErr w:type="spellEnd"/>
      <w:r w:rsidRPr="004D56EC">
        <w:rPr>
          <w:rFonts w:ascii="Monospaced" w:eastAsia="Batang" w:hAnsi="Monospaced" w:cs="Monospaced"/>
          <w:i/>
          <w:color w:val="228B22"/>
        </w:rPr>
        <w:t xml:space="preserve"> in color. Use same colormap as above:</w:t>
      </w:r>
    </w:p>
    <w:p w14:paraId="7338AC43" w14:textId="77777777" w:rsidR="004D56EC" w:rsidRPr="004D56EC" w:rsidRDefault="004D56EC" w:rsidP="004D56EC">
      <w:pPr>
        <w:autoSpaceDE w:val="0"/>
        <w:autoSpaceDN w:val="0"/>
        <w:adjustRightInd w:val="0"/>
        <w:ind w:left="1080"/>
        <w:rPr>
          <w:rFonts w:ascii="Monospaced" w:eastAsia="Batang" w:hAnsi="Monospaced"/>
          <w:i/>
        </w:rPr>
      </w:pPr>
      <w:proofErr w:type="spellStart"/>
      <w:r w:rsidRPr="004D56EC">
        <w:rPr>
          <w:rFonts w:ascii="Monospaced" w:eastAsia="Batang" w:hAnsi="Monospaced" w:cs="Monospaced"/>
          <w:i/>
          <w:color w:val="000000"/>
        </w:rPr>
        <w:t>colorIndex_v</w:t>
      </w:r>
      <w:proofErr w:type="spellEnd"/>
      <w:r w:rsidRPr="004D56EC">
        <w:rPr>
          <w:rFonts w:ascii="Monospaced" w:eastAsia="Batang" w:hAnsi="Monospaced" w:cs="Monospaced"/>
          <w:i/>
          <w:color w:val="000000"/>
        </w:rPr>
        <w:t xml:space="preserve"> = 1 + round((nColors-1) * </w:t>
      </w:r>
      <w:proofErr w:type="spellStart"/>
      <w:r w:rsidRPr="004D56EC">
        <w:rPr>
          <w:rFonts w:ascii="Monospaced" w:eastAsia="Batang" w:hAnsi="Monospaced" w:cs="Monospaced"/>
          <w:i/>
          <w:color w:val="000000"/>
        </w:rPr>
        <w:t>dvr_</w:t>
      </w:r>
      <w:proofErr w:type="gramStart"/>
      <w:r w:rsidRPr="004D56EC">
        <w:rPr>
          <w:rFonts w:ascii="Monospaced" w:eastAsia="Batang" w:hAnsi="Monospaced" w:cs="Monospaced"/>
          <w:i/>
          <w:color w:val="000000"/>
        </w:rPr>
        <w:t>m</w:t>
      </w:r>
      <w:proofErr w:type="spellEnd"/>
      <w:r w:rsidRPr="004D56EC">
        <w:rPr>
          <w:rFonts w:ascii="Monospaced" w:eastAsia="Batang" w:hAnsi="Monospaced" w:cs="Monospaced"/>
          <w:i/>
          <w:color w:val="000000"/>
        </w:rPr>
        <w:t>(</w:t>
      </w:r>
      <w:proofErr w:type="gramEnd"/>
      <w:r w:rsidRPr="004D56EC">
        <w:rPr>
          <w:rFonts w:ascii="Monospaced" w:eastAsia="Batang" w:hAnsi="Monospaced" w:cs="Monospaced"/>
          <w:i/>
          <w:color w:val="000000"/>
        </w:rPr>
        <w:t>:) / max(</w:t>
      </w:r>
      <w:proofErr w:type="spellStart"/>
      <w:r w:rsidRPr="004D56EC">
        <w:rPr>
          <w:rFonts w:ascii="Monospaced" w:eastAsia="Batang" w:hAnsi="Monospaced" w:cs="Monospaced"/>
          <w:i/>
          <w:color w:val="000000"/>
        </w:rPr>
        <w:t>dvr_m</w:t>
      </w:r>
      <w:proofErr w:type="spellEnd"/>
      <w:r w:rsidRPr="004D56EC">
        <w:rPr>
          <w:rFonts w:ascii="Monospaced" w:eastAsia="Batang" w:hAnsi="Monospaced" w:cs="Monospaced"/>
          <w:i/>
          <w:color w:val="000000"/>
        </w:rPr>
        <w:t>(:)));</w:t>
      </w:r>
    </w:p>
    <w:p w14:paraId="6035777B" w14:textId="77777777" w:rsidR="00EA58C2" w:rsidRDefault="004D56EC" w:rsidP="004D56EC">
      <w:pPr>
        <w:autoSpaceDE w:val="0"/>
        <w:autoSpaceDN w:val="0"/>
        <w:adjustRightInd w:val="0"/>
        <w:ind w:left="1080"/>
        <w:rPr>
          <w:rFonts w:ascii="Monospaced" w:eastAsia="Batang" w:hAnsi="Monospaced" w:cs="Monospaced"/>
          <w:i/>
          <w:color w:val="000000"/>
        </w:rPr>
      </w:pPr>
      <w:proofErr w:type="spellStart"/>
      <w:r w:rsidRPr="004D56EC">
        <w:rPr>
          <w:rFonts w:ascii="Monospaced" w:eastAsia="Batang" w:hAnsi="Monospaced" w:cs="Monospaced"/>
          <w:i/>
          <w:color w:val="000000"/>
        </w:rPr>
        <w:t>redDvr_m</w:t>
      </w:r>
      <w:proofErr w:type="spellEnd"/>
      <w:r w:rsidRPr="004D56EC">
        <w:rPr>
          <w:rFonts w:ascii="Monospaced" w:eastAsia="Batang" w:hAnsi="Monospaced" w:cs="Monospaced"/>
          <w:i/>
          <w:color w:val="000000"/>
        </w:rPr>
        <w:t xml:space="preserve"> = </w:t>
      </w:r>
      <w:proofErr w:type="spellStart"/>
      <w:r w:rsidRPr="004D56EC">
        <w:rPr>
          <w:rFonts w:ascii="Monospaced" w:eastAsia="Batang" w:hAnsi="Monospaced" w:cs="Monospaced"/>
          <w:i/>
          <w:color w:val="000000"/>
        </w:rPr>
        <w:t>dvrMask_</w:t>
      </w:r>
      <w:proofErr w:type="gramStart"/>
      <w:r w:rsidRPr="004D56EC">
        <w:rPr>
          <w:rFonts w:ascii="Monospaced" w:eastAsia="Batang" w:hAnsi="Monospaced" w:cs="Monospaced"/>
          <w:i/>
          <w:color w:val="000000"/>
        </w:rPr>
        <w:t>m</w:t>
      </w:r>
      <w:proofErr w:type="spellEnd"/>
      <w:r w:rsidRPr="004D56EC">
        <w:rPr>
          <w:rFonts w:ascii="Monospaced" w:eastAsia="Batang" w:hAnsi="Monospaced" w:cs="Monospaced"/>
          <w:i/>
          <w:color w:val="000000"/>
        </w:rPr>
        <w:t xml:space="preserve"> .</w:t>
      </w:r>
      <w:proofErr w:type="gramEnd"/>
      <w:r w:rsidRPr="004D56EC">
        <w:rPr>
          <w:rFonts w:ascii="Monospaced" w:eastAsia="Batang" w:hAnsi="Monospaced" w:cs="Monospaced"/>
          <w:i/>
          <w:color w:val="000000"/>
        </w:rPr>
        <w:t>* reshape(</w:t>
      </w:r>
      <w:proofErr w:type="spellStart"/>
      <w:r w:rsidRPr="004D56EC">
        <w:rPr>
          <w:rFonts w:ascii="Monospaced" w:eastAsia="Batang" w:hAnsi="Monospaced" w:cs="Monospaced"/>
          <w:i/>
          <w:color w:val="000000"/>
        </w:rPr>
        <w:t>colorMap_m</w:t>
      </w:r>
      <w:proofErr w:type="spellEnd"/>
      <w:r w:rsidRPr="004D56EC">
        <w:rPr>
          <w:rFonts w:ascii="Monospaced" w:eastAsia="Batang" w:hAnsi="Monospaced" w:cs="Monospaced"/>
          <w:i/>
          <w:color w:val="000000"/>
        </w:rPr>
        <w:t>(</w:t>
      </w:r>
      <w:proofErr w:type="spellStart"/>
      <w:r w:rsidRPr="004D56EC">
        <w:rPr>
          <w:rFonts w:ascii="Monospaced" w:eastAsia="Batang" w:hAnsi="Monospaced" w:cs="Monospaced"/>
          <w:i/>
          <w:color w:val="000000"/>
        </w:rPr>
        <w:t>colorIndex_v</w:t>
      </w:r>
      <w:proofErr w:type="spellEnd"/>
      <w:r w:rsidRPr="004D56EC">
        <w:rPr>
          <w:rFonts w:ascii="Monospaced" w:eastAsia="Batang" w:hAnsi="Monospaced" w:cs="Monospaced"/>
          <w:i/>
          <w:color w:val="000000"/>
        </w:rPr>
        <w:t xml:space="preserve">, 1), </w:t>
      </w:r>
      <w:r w:rsidR="00EA58C2">
        <w:rPr>
          <w:rFonts w:ascii="Monospaced" w:eastAsia="Batang" w:hAnsi="Monospaced" w:cs="Monospaced"/>
          <w:i/>
          <w:color w:val="000000"/>
        </w:rPr>
        <w:t>…</w:t>
      </w:r>
    </w:p>
    <w:p w14:paraId="7E358E4F" w14:textId="77777777" w:rsidR="004D56EC" w:rsidRPr="004D56EC" w:rsidRDefault="00EA58C2"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4D56EC" w:rsidRPr="004D56EC">
        <w:rPr>
          <w:rFonts w:ascii="Monospaced" w:eastAsia="Batang" w:hAnsi="Monospaced" w:cs="Monospaced"/>
          <w:i/>
          <w:color w:val="000000"/>
        </w:rPr>
        <w:t>size(</w:t>
      </w:r>
      <w:proofErr w:type="spellStart"/>
      <w:r w:rsidR="004D56EC" w:rsidRPr="004D56EC">
        <w:rPr>
          <w:rFonts w:ascii="Monospaced" w:eastAsia="Batang" w:hAnsi="Monospaced" w:cs="Monospaced"/>
          <w:i/>
          <w:color w:val="000000"/>
        </w:rPr>
        <w:t>dvrMask_m</w:t>
      </w:r>
      <w:proofErr w:type="spellEnd"/>
      <w:r w:rsidR="004D56EC" w:rsidRPr="004D56EC">
        <w:rPr>
          <w:rFonts w:ascii="Monospaced" w:eastAsia="Batang" w:hAnsi="Monospaced" w:cs="Monospaced"/>
          <w:i/>
          <w:color w:val="000000"/>
        </w:rPr>
        <w:t>));</w:t>
      </w:r>
    </w:p>
    <w:p w14:paraId="67A16ABA" w14:textId="77777777" w:rsidR="00EA58C2" w:rsidRDefault="004D56EC" w:rsidP="004D56EC">
      <w:pPr>
        <w:autoSpaceDE w:val="0"/>
        <w:autoSpaceDN w:val="0"/>
        <w:adjustRightInd w:val="0"/>
        <w:ind w:left="1080"/>
        <w:rPr>
          <w:rFonts w:ascii="Monospaced" w:eastAsia="Batang" w:hAnsi="Monospaced" w:cs="Monospaced"/>
          <w:i/>
          <w:color w:val="000000"/>
        </w:rPr>
      </w:pPr>
      <w:proofErr w:type="spellStart"/>
      <w:r w:rsidRPr="004D56EC">
        <w:rPr>
          <w:rFonts w:ascii="Monospaced" w:eastAsia="Batang" w:hAnsi="Monospaced" w:cs="Monospaced"/>
          <w:i/>
          <w:color w:val="000000"/>
        </w:rPr>
        <w:t>greenDvr_m</w:t>
      </w:r>
      <w:proofErr w:type="spellEnd"/>
      <w:r w:rsidRPr="004D56EC">
        <w:rPr>
          <w:rFonts w:ascii="Monospaced" w:eastAsia="Batang" w:hAnsi="Monospaced" w:cs="Monospaced"/>
          <w:i/>
          <w:color w:val="000000"/>
        </w:rPr>
        <w:t xml:space="preserve"> = </w:t>
      </w:r>
      <w:proofErr w:type="spellStart"/>
      <w:r w:rsidRPr="004D56EC">
        <w:rPr>
          <w:rFonts w:ascii="Monospaced" w:eastAsia="Batang" w:hAnsi="Monospaced" w:cs="Monospaced"/>
          <w:i/>
          <w:color w:val="000000"/>
        </w:rPr>
        <w:t>dvrMask_</w:t>
      </w:r>
      <w:proofErr w:type="gramStart"/>
      <w:r w:rsidRPr="004D56EC">
        <w:rPr>
          <w:rFonts w:ascii="Monospaced" w:eastAsia="Batang" w:hAnsi="Monospaced" w:cs="Monospaced"/>
          <w:i/>
          <w:color w:val="000000"/>
        </w:rPr>
        <w:t>m</w:t>
      </w:r>
      <w:proofErr w:type="spellEnd"/>
      <w:r w:rsidRPr="004D56EC">
        <w:rPr>
          <w:rFonts w:ascii="Monospaced" w:eastAsia="Batang" w:hAnsi="Monospaced" w:cs="Monospaced"/>
          <w:i/>
          <w:color w:val="000000"/>
        </w:rPr>
        <w:t xml:space="preserve"> .</w:t>
      </w:r>
      <w:proofErr w:type="gramEnd"/>
      <w:r w:rsidRPr="004D56EC">
        <w:rPr>
          <w:rFonts w:ascii="Monospaced" w:eastAsia="Batang" w:hAnsi="Monospaced" w:cs="Monospaced"/>
          <w:i/>
          <w:color w:val="000000"/>
        </w:rPr>
        <w:t>* reshape(</w:t>
      </w:r>
      <w:proofErr w:type="spellStart"/>
      <w:r w:rsidRPr="004D56EC">
        <w:rPr>
          <w:rFonts w:ascii="Monospaced" w:eastAsia="Batang" w:hAnsi="Monospaced" w:cs="Monospaced"/>
          <w:i/>
          <w:color w:val="000000"/>
        </w:rPr>
        <w:t>colorMap_m</w:t>
      </w:r>
      <w:proofErr w:type="spellEnd"/>
      <w:r w:rsidRPr="004D56EC">
        <w:rPr>
          <w:rFonts w:ascii="Monospaced" w:eastAsia="Batang" w:hAnsi="Monospaced" w:cs="Monospaced"/>
          <w:i/>
          <w:color w:val="000000"/>
        </w:rPr>
        <w:t>(</w:t>
      </w:r>
      <w:proofErr w:type="spellStart"/>
      <w:r w:rsidRPr="004D56EC">
        <w:rPr>
          <w:rFonts w:ascii="Monospaced" w:eastAsia="Batang" w:hAnsi="Monospaced" w:cs="Monospaced"/>
          <w:i/>
          <w:color w:val="000000"/>
        </w:rPr>
        <w:t>colorIndex_v</w:t>
      </w:r>
      <w:proofErr w:type="spellEnd"/>
      <w:r w:rsidRPr="004D56EC">
        <w:rPr>
          <w:rFonts w:ascii="Monospaced" w:eastAsia="Batang" w:hAnsi="Monospaced" w:cs="Monospaced"/>
          <w:i/>
          <w:color w:val="000000"/>
        </w:rPr>
        <w:t xml:space="preserve">, 2), </w:t>
      </w:r>
      <w:r w:rsidR="00EA58C2">
        <w:rPr>
          <w:rFonts w:ascii="Monospaced" w:eastAsia="Batang" w:hAnsi="Monospaced" w:cs="Monospaced"/>
          <w:i/>
          <w:color w:val="000000"/>
        </w:rPr>
        <w:t>…</w:t>
      </w:r>
    </w:p>
    <w:p w14:paraId="36884F7E" w14:textId="77777777" w:rsidR="004D56EC" w:rsidRPr="004D56EC" w:rsidRDefault="00EA58C2"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4D56EC" w:rsidRPr="004D56EC">
        <w:rPr>
          <w:rFonts w:ascii="Monospaced" w:eastAsia="Batang" w:hAnsi="Monospaced" w:cs="Monospaced"/>
          <w:i/>
          <w:color w:val="000000"/>
        </w:rPr>
        <w:t>size(</w:t>
      </w:r>
      <w:proofErr w:type="spellStart"/>
      <w:r w:rsidR="004D56EC" w:rsidRPr="004D56EC">
        <w:rPr>
          <w:rFonts w:ascii="Monospaced" w:eastAsia="Batang" w:hAnsi="Monospaced" w:cs="Monospaced"/>
          <w:i/>
          <w:color w:val="000000"/>
        </w:rPr>
        <w:t>dvrMask_m</w:t>
      </w:r>
      <w:proofErr w:type="spellEnd"/>
      <w:r w:rsidR="004D56EC" w:rsidRPr="004D56EC">
        <w:rPr>
          <w:rFonts w:ascii="Monospaced" w:eastAsia="Batang" w:hAnsi="Monospaced" w:cs="Monospaced"/>
          <w:i/>
          <w:color w:val="000000"/>
        </w:rPr>
        <w:t>));</w:t>
      </w:r>
    </w:p>
    <w:p w14:paraId="265E5A29" w14:textId="77777777" w:rsidR="00EA58C2" w:rsidRDefault="004D56EC" w:rsidP="004D56EC">
      <w:pPr>
        <w:autoSpaceDE w:val="0"/>
        <w:autoSpaceDN w:val="0"/>
        <w:adjustRightInd w:val="0"/>
        <w:ind w:left="1080"/>
        <w:rPr>
          <w:rFonts w:ascii="Monospaced" w:eastAsia="Batang" w:hAnsi="Monospaced" w:cs="Monospaced"/>
          <w:i/>
          <w:color w:val="000000"/>
        </w:rPr>
      </w:pPr>
      <w:proofErr w:type="spellStart"/>
      <w:r w:rsidRPr="004D56EC">
        <w:rPr>
          <w:rFonts w:ascii="Monospaced" w:eastAsia="Batang" w:hAnsi="Monospaced" w:cs="Monospaced"/>
          <w:i/>
          <w:color w:val="000000"/>
        </w:rPr>
        <w:t>blueDvr_m</w:t>
      </w:r>
      <w:proofErr w:type="spellEnd"/>
      <w:r w:rsidRPr="004D56EC">
        <w:rPr>
          <w:rFonts w:ascii="Monospaced" w:eastAsia="Batang" w:hAnsi="Monospaced" w:cs="Monospaced"/>
          <w:i/>
          <w:color w:val="000000"/>
        </w:rPr>
        <w:t xml:space="preserve"> = </w:t>
      </w:r>
      <w:proofErr w:type="spellStart"/>
      <w:r w:rsidRPr="004D56EC">
        <w:rPr>
          <w:rFonts w:ascii="Monospaced" w:eastAsia="Batang" w:hAnsi="Monospaced" w:cs="Monospaced"/>
          <w:i/>
          <w:color w:val="000000"/>
        </w:rPr>
        <w:t>dvrMask_</w:t>
      </w:r>
      <w:proofErr w:type="gramStart"/>
      <w:r w:rsidRPr="004D56EC">
        <w:rPr>
          <w:rFonts w:ascii="Monospaced" w:eastAsia="Batang" w:hAnsi="Monospaced" w:cs="Monospaced"/>
          <w:i/>
          <w:color w:val="000000"/>
        </w:rPr>
        <w:t>m</w:t>
      </w:r>
      <w:proofErr w:type="spellEnd"/>
      <w:r w:rsidRPr="004D56EC">
        <w:rPr>
          <w:rFonts w:ascii="Monospaced" w:eastAsia="Batang" w:hAnsi="Monospaced" w:cs="Monospaced"/>
          <w:i/>
          <w:color w:val="000000"/>
        </w:rPr>
        <w:t xml:space="preserve"> .</w:t>
      </w:r>
      <w:proofErr w:type="gramEnd"/>
      <w:r w:rsidRPr="004D56EC">
        <w:rPr>
          <w:rFonts w:ascii="Monospaced" w:eastAsia="Batang" w:hAnsi="Monospaced" w:cs="Monospaced"/>
          <w:i/>
          <w:color w:val="000000"/>
        </w:rPr>
        <w:t>* reshape(</w:t>
      </w:r>
      <w:proofErr w:type="spellStart"/>
      <w:r w:rsidRPr="004D56EC">
        <w:rPr>
          <w:rFonts w:ascii="Monospaced" w:eastAsia="Batang" w:hAnsi="Monospaced" w:cs="Monospaced"/>
          <w:i/>
          <w:color w:val="000000"/>
        </w:rPr>
        <w:t>colorMap_m</w:t>
      </w:r>
      <w:proofErr w:type="spellEnd"/>
      <w:r w:rsidRPr="004D56EC">
        <w:rPr>
          <w:rFonts w:ascii="Monospaced" w:eastAsia="Batang" w:hAnsi="Monospaced" w:cs="Monospaced"/>
          <w:i/>
          <w:color w:val="000000"/>
        </w:rPr>
        <w:t>(</w:t>
      </w:r>
      <w:proofErr w:type="spellStart"/>
      <w:r w:rsidRPr="004D56EC">
        <w:rPr>
          <w:rFonts w:ascii="Monospaced" w:eastAsia="Batang" w:hAnsi="Monospaced" w:cs="Monospaced"/>
          <w:i/>
          <w:color w:val="000000"/>
        </w:rPr>
        <w:t>colorIndex_v</w:t>
      </w:r>
      <w:proofErr w:type="spellEnd"/>
      <w:r w:rsidRPr="004D56EC">
        <w:rPr>
          <w:rFonts w:ascii="Monospaced" w:eastAsia="Batang" w:hAnsi="Monospaced" w:cs="Monospaced"/>
          <w:i/>
          <w:color w:val="000000"/>
        </w:rPr>
        <w:t xml:space="preserve">, 3), </w:t>
      </w:r>
      <w:r w:rsidR="00EA58C2">
        <w:rPr>
          <w:rFonts w:ascii="Monospaced" w:eastAsia="Batang" w:hAnsi="Monospaced" w:cs="Monospaced"/>
          <w:i/>
          <w:color w:val="000000"/>
        </w:rPr>
        <w:t>…</w:t>
      </w:r>
    </w:p>
    <w:p w14:paraId="0CB59204" w14:textId="77777777" w:rsidR="004D56EC" w:rsidRPr="004D56EC" w:rsidRDefault="00EA58C2"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r w:rsidR="004D56EC" w:rsidRPr="004D56EC">
        <w:rPr>
          <w:rFonts w:ascii="Monospaced" w:eastAsia="Batang" w:hAnsi="Monospaced" w:cs="Monospaced"/>
          <w:i/>
          <w:color w:val="000000"/>
        </w:rPr>
        <w:t>size(</w:t>
      </w:r>
      <w:proofErr w:type="spellStart"/>
      <w:r w:rsidR="004D56EC" w:rsidRPr="004D56EC">
        <w:rPr>
          <w:rFonts w:ascii="Monospaced" w:eastAsia="Batang" w:hAnsi="Monospaced" w:cs="Monospaced"/>
          <w:i/>
          <w:color w:val="000000"/>
        </w:rPr>
        <w:t>dvrMask_m</w:t>
      </w:r>
      <w:proofErr w:type="spellEnd"/>
      <w:r w:rsidR="004D56EC" w:rsidRPr="004D56EC">
        <w:rPr>
          <w:rFonts w:ascii="Monospaced" w:eastAsia="Batang" w:hAnsi="Monospaced" w:cs="Monospaced"/>
          <w:i/>
          <w:color w:val="000000"/>
        </w:rPr>
        <w:t>));</w:t>
      </w:r>
    </w:p>
    <w:p w14:paraId="2CAF62FE"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 Display the rest of the image in gray:</w:t>
      </w:r>
    </w:p>
    <w:p w14:paraId="5F75854F" w14:textId="77777777" w:rsidR="00A277A8" w:rsidRDefault="004D56EC" w:rsidP="004D56EC">
      <w:pPr>
        <w:autoSpaceDE w:val="0"/>
        <w:autoSpaceDN w:val="0"/>
        <w:adjustRightInd w:val="0"/>
        <w:ind w:left="1080"/>
        <w:rPr>
          <w:rFonts w:ascii="Monospaced" w:eastAsia="Batang" w:hAnsi="Monospaced" w:cs="Monospaced"/>
          <w:i/>
          <w:color w:val="000000"/>
        </w:rPr>
      </w:pPr>
      <w:proofErr w:type="spellStart"/>
      <w:r w:rsidRPr="004D56EC">
        <w:rPr>
          <w:rFonts w:ascii="Monospaced" w:eastAsia="Batang" w:hAnsi="Monospaced" w:cs="Monospaced"/>
          <w:i/>
          <w:color w:val="000000"/>
        </w:rPr>
        <w:lastRenderedPageBreak/>
        <w:t>maskedMrImage_m</w:t>
      </w:r>
      <w:proofErr w:type="spellEnd"/>
      <w:r w:rsidRPr="004D56EC">
        <w:rPr>
          <w:rFonts w:ascii="Monospaced" w:eastAsia="Batang" w:hAnsi="Monospaced" w:cs="Monospaced"/>
          <w:i/>
          <w:color w:val="000000"/>
        </w:rPr>
        <w:t xml:space="preserve"> = (1-dvrMask_m</w:t>
      </w:r>
      <w:proofErr w:type="gramStart"/>
      <w:r w:rsidRPr="004D56EC">
        <w:rPr>
          <w:rFonts w:ascii="Monospaced" w:eastAsia="Batang" w:hAnsi="Monospaced" w:cs="Monospaced"/>
          <w:i/>
          <w:color w:val="000000"/>
        </w:rPr>
        <w:t>) .</w:t>
      </w:r>
      <w:proofErr w:type="gramEnd"/>
      <w:r w:rsidRPr="004D56EC">
        <w:rPr>
          <w:rFonts w:ascii="Monospaced" w:eastAsia="Batang" w:hAnsi="Monospaced" w:cs="Monospaced"/>
          <w:i/>
          <w:color w:val="000000"/>
        </w:rPr>
        <w:t xml:space="preserve">* </w:t>
      </w:r>
      <w:proofErr w:type="spellStart"/>
      <w:r w:rsidRPr="004D56EC">
        <w:rPr>
          <w:rFonts w:ascii="Monospaced" w:eastAsia="Batang" w:hAnsi="Monospaced" w:cs="Monospaced"/>
          <w:i/>
          <w:color w:val="000000"/>
        </w:rPr>
        <w:t>bgMrImage_m</w:t>
      </w:r>
      <w:proofErr w:type="spellEnd"/>
      <w:r w:rsidRPr="004D56EC">
        <w:rPr>
          <w:rFonts w:ascii="Monospaced" w:eastAsia="Batang" w:hAnsi="Monospaced" w:cs="Monospaced"/>
          <w:i/>
          <w:color w:val="000000"/>
        </w:rPr>
        <w:t xml:space="preserve"> / </w:t>
      </w:r>
      <w:r w:rsidR="00A277A8">
        <w:rPr>
          <w:rFonts w:ascii="Monospaced" w:eastAsia="Batang" w:hAnsi="Monospaced" w:cs="Monospaced"/>
          <w:i/>
          <w:color w:val="000000"/>
        </w:rPr>
        <w:t>…</w:t>
      </w:r>
    </w:p>
    <w:p w14:paraId="3A881C23" w14:textId="77777777" w:rsidR="004D56EC" w:rsidRPr="004D56EC" w:rsidRDefault="00A277A8" w:rsidP="004D56EC">
      <w:pPr>
        <w:autoSpaceDE w:val="0"/>
        <w:autoSpaceDN w:val="0"/>
        <w:adjustRightInd w:val="0"/>
        <w:ind w:left="1080"/>
        <w:rPr>
          <w:rFonts w:ascii="Monospaced" w:eastAsia="Batang" w:hAnsi="Monospaced"/>
          <w:i/>
        </w:rPr>
      </w:pPr>
      <w:r>
        <w:rPr>
          <w:rFonts w:ascii="Monospaced" w:eastAsia="Batang" w:hAnsi="Monospaced" w:cs="Monospaced"/>
          <w:i/>
          <w:color w:val="000000"/>
        </w:rPr>
        <w:t xml:space="preserve">    </w:t>
      </w:r>
      <w:proofErr w:type="gramStart"/>
      <w:r w:rsidR="004D56EC" w:rsidRPr="004D56EC">
        <w:rPr>
          <w:rFonts w:ascii="Monospaced" w:eastAsia="Batang" w:hAnsi="Monospaced" w:cs="Monospaced"/>
          <w:i/>
          <w:color w:val="000000"/>
        </w:rPr>
        <w:t>max(</w:t>
      </w:r>
      <w:proofErr w:type="spellStart"/>
      <w:proofErr w:type="gramEnd"/>
      <w:r w:rsidR="004D56EC" w:rsidRPr="004D56EC">
        <w:rPr>
          <w:rFonts w:ascii="Monospaced" w:eastAsia="Batang" w:hAnsi="Monospaced" w:cs="Monospaced"/>
          <w:i/>
          <w:color w:val="000000"/>
        </w:rPr>
        <w:t>bgMrImage_m</w:t>
      </w:r>
      <w:proofErr w:type="spellEnd"/>
      <w:r w:rsidR="004D56EC" w:rsidRPr="004D56EC">
        <w:rPr>
          <w:rFonts w:ascii="Monospaced" w:eastAsia="Batang" w:hAnsi="Monospaced" w:cs="Monospaced"/>
          <w:i/>
          <w:color w:val="000000"/>
        </w:rPr>
        <w:t>(:));</w:t>
      </w:r>
    </w:p>
    <w:p w14:paraId="12AC4EE6"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color_3d = </w:t>
      </w:r>
      <w:proofErr w:type="gramStart"/>
      <w:r w:rsidRPr="004D56EC">
        <w:rPr>
          <w:rFonts w:ascii="Monospaced" w:eastAsia="Batang" w:hAnsi="Monospaced" w:cs="Monospaced"/>
          <w:i/>
          <w:color w:val="000000"/>
        </w:rPr>
        <w:t>cat(</w:t>
      </w:r>
      <w:proofErr w:type="gramEnd"/>
      <w:r w:rsidRPr="004D56EC">
        <w:rPr>
          <w:rFonts w:ascii="Monospaced" w:eastAsia="Batang" w:hAnsi="Monospaced" w:cs="Monospaced"/>
          <w:i/>
          <w:color w:val="000000"/>
        </w:rPr>
        <w:t xml:space="preserve">3, </w:t>
      </w:r>
      <w:proofErr w:type="spellStart"/>
      <w:r w:rsidRPr="004D56EC">
        <w:rPr>
          <w:rFonts w:ascii="Monospaced" w:eastAsia="Batang" w:hAnsi="Monospaced" w:cs="Monospaced"/>
          <w:i/>
          <w:color w:val="000000"/>
        </w:rPr>
        <w:t>maskedMrImage_m</w:t>
      </w:r>
      <w:proofErr w:type="spellEnd"/>
      <w:r w:rsidRPr="004D56EC">
        <w:rPr>
          <w:rFonts w:ascii="Monospaced" w:eastAsia="Batang" w:hAnsi="Monospaced" w:cs="Monospaced"/>
          <w:i/>
          <w:color w:val="000000"/>
        </w:rPr>
        <w:t xml:space="preserve"> + </w:t>
      </w:r>
      <w:proofErr w:type="spellStart"/>
      <w:r w:rsidRPr="004D56EC">
        <w:rPr>
          <w:rFonts w:ascii="Monospaced" w:eastAsia="Batang" w:hAnsi="Monospaced" w:cs="Monospaced"/>
          <w:i/>
          <w:color w:val="000000"/>
        </w:rPr>
        <w:t>redDvr_m</w:t>
      </w:r>
      <w:proofErr w:type="spellEnd"/>
      <w:r w:rsidRPr="004D56EC">
        <w:rPr>
          <w:rFonts w:ascii="Monospaced" w:eastAsia="Batang" w:hAnsi="Monospaced" w:cs="Monospaced"/>
          <w:i/>
          <w:color w:val="000000"/>
        </w:rPr>
        <w:t xml:space="preserve">, </w:t>
      </w:r>
      <w:r w:rsidRPr="004D56EC">
        <w:rPr>
          <w:rFonts w:ascii="Monospaced" w:eastAsia="Batang" w:hAnsi="Monospaced" w:cs="Monospaced"/>
          <w:i/>
          <w:color w:val="0000FF"/>
        </w:rPr>
        <w:t>...</w:t>
      </w:r>
    </w:p>
    <w:p w14:paraId="775B7B68"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w:t>
      </w:r>
      <w:proofErr w:type="spellStart"/>
      <w:r w:rsidRPr="004D56EC">
        <w:rPr>
          <w:rFonts w:ascii="Monospaced" w:eastAsia="Batang" w:hAnsi="Monospaced" w:cs="Monospaced"/>
          <w:i/>
          <w:color w:val="000000"/>
        </w:rPr>
        <w:t>maskedMrImage_m</w:t>
      </w:r>
      <w:proofErr w:type="spellEnd"/>
      <w:r w:rsidRPr="004D56EC">
        <w:rPr>
          <w:rFonts w:ascii="Monospaced" w:eastAsia="Batang" w:hAnsi="Monospaced" w:cs="Monospaced"/>
          <w:i/>
          <w:color w:val="000000"/>
        </w:rPr>
        <w:t xml:space="preserve"> + </w:t>
      </w:r>
      <w:proofErr w:type="spellStart"/>
      <w:r w:rsidRPr="004D56EC">
        <w:rPr>
          <w:rFonts w:ascii="Monospaced" w:eastAsia="Batang" w:hAnsi="Monospaced" w:cs="Monospaced"/>
          <w:i/>
          <w:color w:val="000000"/>
        </w:rPr>
        <w:t>greenDvr_m</w:t>
      </w:r>
      <w:proofErr w:type="spellEnd"/>
      <w:r w:rsidRPr="004D56EC">
        <w:rPr>
          <w:rFonts w:ascii="Monospaced" w:eastAsia="Batang" w:hAnsi="Monospaced" w:cs="Monospaced"/>
          <w:i/>
          <w:color w:val="000000"/>
        </w:rPr>
        <w:t xml:space="preserve">, </w:t>
      </w:r>
      <w:r w:rsidRPr="004D56EC">
        <w:rPr>
          <w:rFonts w:ascii="Monospaced" w:eastAsia="Batang" w:hAnsi="Monospaced" w:cs="Monospaced"/>
          <w:i/>
          <w:color w:val="0000FF"/>
        </w:rPr>
        <w:t>...</w:t>
      </w:r>
    </w:p>
    <w:p w14:paraId="0B9A4B48"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w:t>
      </w:r>
      <w:proofErr w:type="spellStart"/>
      <w:r w:rsidRPr="004D56EC">
        <w:rPr>
          <w:rFonts w:ascii="Monospaced" w:eastAsia="Batang" w:hAnsi="Monospaced" w:cs="Monospaced"/>
          <w:i/>
          <w:color w:val="000000"/>
        </w:rPr>
        <w:t>maskedMrImage_m</w:t>
      </w:r>
      <w:proofErr w:type="spellEnd"/>
      <w:r w:rsidRPr="004D56EC">
        <w:rPr>
          <w:rFonts w:ascii="Monospaced" w:eastAsia="Batang" w:hAnsi="Monospaced" w:cs="Monospaced"/>
          <w:i/>
          <w:color w:val="000000"/>
        </w:rPr>
        <w:t xml:space="preserve"> + </w:t>
      </w:r>
      <w:proofErr w:type="spellStart"/>
      <w:r w:rsidRPr="004D56EC">
        <w:rPr>
          <w:rFonts w:ascii="Monospaced" w:eastAsia="Batang" w:hAnsi="Monospaced" w:cs="Monospaced"/>
          <w:i/>
          <w:color w:val="000000"/>
        </w:rPr>
        <w:t>blueDvr_m</w:t>
      </w:r>
      <w:proofErr w:type="spellEnd"/>
      <w:r w:rsidRPr="004D56EC">
        <w:rPr>
          <w:rFonts w:ascii="Monospaced" w:eastAsia="Batang" w:hAnsi="Monospaced" w:cs="Monospaced"/>
          <w:i/>
          <w:color w:val="000000"/>
        </w:rPr>
        <w:t>);</w:t>
      </w:r>
    </w:p>
    <w:p w14:paraId="3946BE6E"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image(color_3d)</w:t>
      </w:r>
    </w:p>
    <w:p w14:paraId="6A04616B"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228B22"/>
        </w:rPr>
        <w:t xml:space="preserve">%h = </w:t>
      </w:r>
      <w:proofErr w:type="spellStart"/>
      <w:r w:rsidRPr="004D56EC">
        <w:rPr>
          <w:rFonts w:ascii="Monospaced" w:eastAsia="Batang" w:hAnsi="Monospaced" w:cs="Monospaced"/>
          <w:i/>
          <w:color w:val="228B22"/>
        </w:rPr>
        <w:t>colorbar</w:t>
      </w:r>
      <w:proofErr w:type="spellEnd"/>
      <w:r w:rsidRPr="004D56EC">
        <w:rPr>
          <w:rFonts w:ascii="Monospaced" w:eastAsia="Batang" w:hAnsi="Monospaced" w:cs="Monospaced"/>
          <w:i/>
          <w:color w:val="228B22"/>
        </w:rPr>
        <w:t>;</w:t>
      </w:r>
    </w:p>
    <w:p w14:paraId="451A2F72"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image</w:t>
      </w:r>
    </w:p>
    <w:p w14:paraId="189AFFA2" w14:textId="77777777" w:rsidR="004D56EC" w:rsidRPr="004D56EC" w:rsidRDefault="004D56EC" w:rsidP="004D56EC">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axis </w:t>
      </w:r>
      <w:r w:rsidRPr="004D56EC">
        <w:rPr>
          <w:rFonts w:ascii="Monospaced" w:eastAsia="Batang" w:hAnsi="Monospaced" w:cs="Monospaced"/>
          <w:i/>
          <w:color w:val="A020F0"/>
        </w:rPr>
        <w:t>off</w:t>
      </w:r>
    </w:p>
    <w:p w14:paraId="0D4DADD1" w14:textId="77777777" w:rsidR="004D56EC" w:rsidRPr="004D56EC" w:rsidRDefault="004D56EC" w:rsidP="004D56EC">
      <w:pPr>
        <w:autoSpaceDE w:val="0"/>
        <w:autoSpaceDN w:val="0"/>
        <w:adjustRightInd w:val="0"/>
        <w:ind w:left="1080"/>
        <w:rPr>
          <w:rFonts w:ascii="Monospaced" w:eastAsia="Batang" w:hAnsi="Monospaced"/>
          <w:i/>
        </w:rPr>
      </w:pPr>
      <w:proofErr w:type="gramStart"/>
      <w:r w:rsidRPr="004D56EC">
        <w:rPr>
          <w:rFonts w:ascii="Monospaced" w:eastAsia="Batang" w:hAnsi="Monospaced" w:cs="Monospaced"/>
          <w:i/>
          <w:color w:val="000000"/>
        </w:rPr>
        <w:t>title(</w:t>
      </w:r>
      <w:proofErr w:type="gramEnd"/>
      <w:r w:rsidRPr="004D56EC">
        <w:rPr>
          <w:rFonts w:ascii="Monospaced" w:eastAsia="Batang" w:hAnsi="Monospaced" w:cs="Monospaced"/>
          <w:i/>
          <w:color w:val="A020F0"/>
        </w:rPr>
        <w:t>'DVR map'</w:t>
      </w:r>
      <w:r w:rsidRPr="004D56EC">
        <w:rPr>
          <w:rFonts w:ascii="Monospaced" w:eastAsia="Batang" w:hAnsi="Monospaced" w:cs="Monospaced"/>
          <w:i/>
          <w:color w:val="000000"/>
        </w:rPr>
        <w:t>)</w:t>
      </w:r>
    </w:p>
    <w:p w14:paraId="7811D4BC" w14:textId="77777777" w:rsidR="00531CF1" w:rsidRDefault="004D56EC" w:rsidP="00EA58C2">
      <w:pPr>
        <w:autoSpaceDE w:val="0"/>
        <w:autoSpaceDN w:val="0"/>
        <w:adjustRightInd w:val="0"/>
        <w:ind w:left="1080"/>
        <w:rPr>
          <w:rFonts w:ascii="Monospaced" w:eastAsia="Batang" w:hAnsi="Monospaced"/>
          <w:i/>
        </w:rPr>
      </w:pPr>
      <w:r w:rsidRPr="004D56EC">
        <w:rPr>
          <w:rFonts w:ascii="Monospaced" w:eastAsia="Batang" w:hAnsi="Monospaced" w:cs="Monospaced"/>
          <w:i/>
          <w:color w:val="000000"/>
        </w:rPr>
        <w:t xml:space="preserve"> </w:t>
      </w:r>
    </w:p>
    <w:p w14:paraId="5F1B17C5" w14:textId="77777777" w:rsidR="00EA58C2" w:rsidRPr="00737710" w:rsidRDefault="00737710" w:rsidP="00737710">
      <w:pPr>
        <w:autoSpaceDE w:val="0"/>
        <w:autoSpaceDN w:val="0"/>
        <w:adjustRightInd w:val="0"/>
        <w:ind w:left="720"/>
        <w:rPr>
          <w:rFonts w:eastAsia="Batang"/>
        </w:rPr>
      </w:pPr>
      <w:r w:rsidRPr="00737710">
        <w:rPr>
          <w:rFonts w:eastAsia="Batang"/>
        </w:rPr>
        <w:t>See whether you can distinguish separate peaks in DVR within the basal ganglia in each hemisphere.</w:t>
      </w:r>
    </w:p>
    <w:p w14:paraId="2D6BDAED" w14:textId="77777777" w:rsidR="00737710" w:rsidRPr="00737710" w:rsidRDefault="00737710" w:rsidP="00737710">
      <w:pPr>
        <w:autoSpaceDE w:val="0"/>
        <w:autoSpaceDN w:val="0"/>
        <w:adjustRightInd w:val="0"/>
        <w:ind w:left="720"/>
        <w:rPr>
          <w:rFonts w:ascii="Monospaced" w:eastAsia="Batang" w:hAnsi="Monospaced"/>
        </w:rPr>
      </w:pPr>
    </w:p>
    <w:p w14:paraId="1DBA8154" w14:textId="77777777" w:rsidR="00531CF1" w:rsidRDefault="00531CF1">
      <w:pPr>
        <w:pStyle w:val="Heading1"/>
      </w:pPr>
      <w:r>
        <w:t>Questions</w:t>
      </w:r>
    </w:p>
    <w:p w14:paraId="17003515" w14:textId="558ACC30" w:rsidR="00BB07B8" w:rsidRDefault="009F0B4A">
      <w:pPr>
        <w:numPr>
          <w:ilvl w:val="0"/>
          <w:numId w:val="1"/>
        </w:numPr>
        <w:jc w:val="both"/>
      </w:pPr>
      <w:r>
        <w:t xml:space="preserve">The plot of mean pixel intensity versus time is called a </w:t>
      </w:r>
      <w:r w:rsidRPr="00BB07B8">
        <w:rPr>
          <w:i/>
        </w:rPr>
        <w:t>time</w:t>
      </w:r>
      <w:r w:rsidR="003C0041">
        <w:rPr>
          <w:i/>
        </w:rPr>
        <w:t>-</w:t>
      </w:r>
      <w:r w:rsidRPr="00BB07B8">
        <w:rPr>
          <w:i/>
        </w:rPr>
        <w:t>activity curve</w:t>
      </w:r>
      <w:r>
        <w:t xml:space="preserve">. </w:t>
      </w:r>
      <w:r w:rsidR="00BB07B8">
        <w:t>The time</w:t>
      </w:r>
      <w:r w:rsidR="003C0041">
        <w:t>-</w:t>
      </w:r>
      <w:r w:rsidR="00BB07B8">
        <w:t>activity curve for the cerebellum ROI rises and falls, but the curve for the basal ganglia rises to a plateau (and stays high). Why do these regions have such different behavior?</w:t>
      </w:r>
    </w:p>
    <w:p w14:paraId="7E0117A1" w14:textId="1EBDF44C" w:rsidR="00D96178" w:rsidRDefault="00D96178">
      <w:pPr>
        <w:numPr>
          <w:ilvl w:val="0"/>
          <w:numId w:val="1"/>
        </w:numPr>
        <w:jc w:val="both"/>
      </w:pPr>
      <w:r>
        <w:t>Why isn’t the Logan plot linear for all times? What determines the time at which it becomes linear?</w:t>
      </w:r>
      <w:r w:rsidR="009065FE">
        <w:t xml:space="preserve"> (You may want to refer to the lecture notes on Logan Plots).</w:t>
      </w:r>
    </w:p>
    <w:p w14:paraId="0AF473C0" w14:textId="29C5717D" w:rsidR="00D96178" w:rsidRDefault="00D96178">
      <w:pPr>
        <w:numPr>
          <w:ilvl w:val="0"/>
          <w:numId w:val="1"/>
        </w:numPr>
        <w:jc w:val="both"/>
      </w:pPr>
      <w:r>
        <w:t xml:space="preserve">Can you see any structure in the peak of the </w:t>
      </w:r>
      <w:r w:rsidR="000F7193">
        <w:t>DVR maps (or is the peak a uniform blob)? If you can distinguish separate ‘hot spots’ in the basal ganglia (in each hemisphere), what anatomical structures do you think these correspond to?</w:t>
      </w:r>
      <w:r w:rsidR="00862A78">
        <w:t xml:space="preserve"> </w:t>
      </w:r>
    </w:p>
    <w:p w14:paraId="5F0954C1" w14:textId="77777777" w:rsidR="00531CF1" w:rsidRDefault="00531CF1">
      <w:pPr>
        <w:numPr>
          <w:ilvl w:val="0"/>
          <w:numId w:val="1"/>
        </w:numPr>
        <w:jc w:val="both"/>
      </w:pPr>
      <w:r>
        <w:t>Wh</w:t>
      </w:r>
      <w:r w:rsidR="005A06FB">
        <w:t>at changes in the data acquisition or analysis would improve the accuracy of your results</w:t>
      </w:r>
      <w:r>
        <w:t>?</w:t>
      </w:r>
    </w:p>
    <w:p w14:paraId="04055F50" w14:textId="77777777" w:rsidR="00531CF1" w:rsidRDefault="00531CF1"/>
    <w:p w14:paraId="5D262274" w14:textId="77777777" w:rsidR="00531CF1" w:rsidRDefault="00531CF1">
      <w:pPr>
        <w:pStyle w:val="Heading1"/>
      </w:pPr>
      <w:r>
        <w:t>Assignment</w:t>
      </w:r>
    </w:p>
    <w:p w14:paraId="1B04A44B" w14:textId="77777777" w:rsidR="00531CF1" w:rsidRDefault="00531CF1">
      <w:r>
        <w:t>Create a Word document that includes</w:t>
      </w:r>
    </w:p>
    <w:p w14:paraId="1C1F9728" w14:textId="77777777" w:rsidR="00531CF1" w:rsidRDefault="005A06FB">
      <w:pPr>
        <w:numPr>
          <w:ilvl w:val="0"/>
          <w:numId w:val="4"/>
        </w:numPr>
        <w:jc w:val="both"/>
      </w:pPr>
      <w:r>
        <w:t>A figure showing the location of the cerebellum ROI on both MRI and mean PET images</w:t>
      </w:r>
      <w:r w:rsidR="00531CF1">
        <w:t>.</w:t>
      </w:r>
    </w:p>
    <w:p w14:paraId="02F69F12" w14:textId="77777777" w:rsidR="00531CF1" w:rsidRDefault="005A06FB">
      <w:pPr>
        <w:numPr>
          <w:ilvl w:val="0"/>
          <w:numId w:val="4"/>
        </w:numPr>
        <w:jc w:val="both"/>
      </w:pPr>
      <w:r>
        <w:t>A plot of the cerebellum ROI mean pixel intensity versus time. Please label the axes.</w:t>
      </w:r>
    </w:p>
    <w:p w14:paraId="4A41183B" w14:textId="77777777" w:rsidR="005A06FB" w:rsidRDefault="005A06FB" w:rsidP="005A06FB">
      <w:pPr>
        <w:numPr>
          <w:ilvl w:val="0"/>
          <w:numId w:val="4"/>
        </w:numPr>
        <w:jc w:val="both"/>
      </w:pPr>
      <w:r>
        <w:t>A plot of the basal ganglia ROI mean pixel intensity versus time. Please label the axes.</w:t>
      </w:r>
    </w:p>
    <w:p w14:paraId="3E4B6D19" w14:textId="77777777" w:rsidR="00531CF1" w:rsidRDefault="005A06FB">
      <w:pPr>
        <w:numPr>
          <w:ilvl w:val="0"/>
          <w:numId w:val="4"/>
        </w:numPr>
      </w:pPr>
      <w:r>
        <w:t>Your Logan plot for the basal ganglia ROI data.</w:t>
      </w:r>
    </w:p>
    <w:p w14:paraId="6EA52482" w14:textId="77777777" w:rsidR="005A06FB" w:rsidRDefault="005A06FB">
      <w:pPr>
        <w:numPr>
          <w:ilvl w:val="0"/>
          <w:numId w:val="4"/>
        </w:numPr>
      </w:pPr>
      <w:r>
        <w:t xml:space="preserve">Your DVR map and </w:t>
      </w:r>
      <w:proofErr w:type="spellStart"/>
      <w:r>
        <w:t>thresholded</w:t>
      </w:r>
      <w:proofErr w:type="spellEnd"/>
      <w:r>
        <w:t xml:space="preserve"> DVR values in the MRI anatomical image.</w:t>
      </w:r>
    </w:p>
    <w:p w14:paraId="5076738E" w14:textId="77777777" w:rsidR="00531CF1" w:rsidRDefault="00531CF1">
      <w:pPr>
        <w:numPr>
          <w:ilvl w:val="0"/>
          <w:numId w:val="4"/>
        </w:numPr>
      </w:pPr>
      <w:r>
        <w:t>Your answers to the questions above.</w:t>
      </w:r>
    </w:p>
    <w:p w14:paraId="6B3BF0D1" w14:textId="77777777" w:rsidR="00531CF1" w:rsidRDefault="00531CF1">
      <w:pPr>
        <w:numPr>
          <w:ilvl w:val="0"/>
          <w:numId w:val="4"/>
        </w:numPr>
      </w:pPr>
      <w:r>
        <w:t xml:space="preserve">Your </w:t>
      </w:r>
      <w:proofErr w:type="spellStart"/>
      <w:r>
        <w:t>Matlab</w:t>
      </w:r>
      <w:proofErr w:type="spellEnd"/>
      <w:r>
        <w:t xml:space="preserve"> code.</w:t>
      </w:r>
    </w:p>
    <w:p w14:paraId="632B8E2D" w14:textId="6097E551" w:rsidR="003C0041" w:rsidRDefault="003C0041" w:rsidP="003C0041">
      <w:r>
        <w:t xml:space="preserve">Save your report (including your MATLAB code) </w:t>
      </w:r>
      <w:r w:rsidR="003B31DB">
        <w:t xml:space="preserve">in </w:t>
      </w:r>
      <w:r w:rsidR="003B31DB" w:rsidRPr="00862A78">
        <w:rPr>
          <w:u w:val="single"/>
        </w:rPr>
        <w:t>a single</w:t>
      </w:r>
      <w:r w:rsidRPr="00862A78">
        <w:rPr>
          <w:u w:val="single"/>
        </w:rPr>
        <w:t xml:space="preserve"> PDF </w:t>
      </w:r>
      <w:r w:rsidR="003B31DB" w:rsidRPr="00862A78">
        <w:rPr>
          <w:u w:val="single"/>
        </w:rPr>
        <w:t>document</w:t>
      </w:r>
      <w:r>
        <w:t xml:space="preserve">, name it “Project8_…” (adding your name), and submit it by 11:59pm, </w:t>
      </w:r>
      <w:r w:rsidR="00862A78">
        <w:t>Thursday</w:t>
      </w:r>
      <w:r>
        <w:t xml:space="preserve">, Dec. </w:t>
      </w:r>
      <w:r w:rsidR="00862A78">
        <w:t>8</w:t>
      </w:r>
      <w:r>
        <w:t>. Each group can submit one report—just make sure all group members are named on the report.</w:t>
      </w:r>
    </w:p>
    <w:p w14:paraId="0B97D75D" w14:textId="77777777" w:rsidR="00531CF1" w:rsidRDefault="00531CF1">
      <w:pPr>
        <w:pStyle w:val="BodyTextIndent2"/>
      </w:pPr>
    </w:p>
    <w:p w14:paraId="5B2DC441" w14:textId="77777777" w:rsidR="00531CF1" w:rsidRDefault="00531CF1"/>
    <w:p w14:paraId="05CED7AB" w14:textId="77777777" w:rsidR="00531CF1" w:rsidRDefault="00531CF1">
      <w:pPr>
        <w:jc w:val="both"/>
      </w:pPr>
    </w:p>
    <w:sectPr w:rsidR="00531CF1">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panose1 w:val="00000500000000020000"/>
    <w:charset w:val="00"/>
    <w:family w:val="auto"/>
    <w:pitch w:val="variable"/>
    <w:sig w:usb0="E00002FF" w:usb1="5000205A" w:usb2="00000000" w:usb3="00000000" w:csb0="0000019F" w:csb1="00000000"/>
  </w:font>
  <w:font w:name="Monospaced">
    <w:altName w:val="Cambria"/>
    <w:panose1 w:val="020B0604020202020204"/>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2A682F1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7E44638A">
      <w:start w:val="1"/>
      <w:numFmt w:val="decimal"/>
      <w:lvlText w:val="%1."/>
      <w:lvlJc w:val="left"/>
      <w:pPr>
        <w:tabs>
          <w:tab w:val="num" w:pos="1080"/>
        </w:tabs>
        <w:ind w:left="1080" w:hanging="360"/>
      </w:pPr>
      <w:rPr>
        <w:rFonts w:hint="default"/>
      </w:rPr>
    </w:lvl>
    <w:lvl w:ilvl="1" w:tplc="116A4B0C" w:tentative="1">
      <w:start w:val="1"/>
      <w:numFmt w:val="lowerLetter"/>
      <w:lvlText w:val="%2."/>
      <w:lvlJc w:val="left"/>
      <w:pPr>
        <w:tabs>
          <w:tab w:val="num" w:pos="1800"/>
        </w:tabs>
        <w:ind w:left="1800" w:hanging="360"/>
      </w:pPr>
    </w:lvl>
    <w:lvl w:ilvl="2" w:tplc="5B6466C6" w:tentative="1">
      <w:start w:val="1"/>
      <w:numFmt w:val="lowerRoman"/>
      <w:lvlText w:val="%3."/>
      <w:lvlJc w:val="right"/>
      <w:pPr>
        <w:tabs>
          <w:tab w:val="num" w:pos="2520"/>
        </w:tabs>
        <w:ind w:left="2520" w:hanging="180"/>
      </w:pPr>
    </w:lvl>
    <w:lvl w:ilvl="3" w:tplc="1BB44172" w:tentative="1">
      <w:start w:val="1"/>
      <w:numFmt w:val="decimal"/>
      <w:lvlText w:val="%4."/>
      <w:lvlJc w:val="left"/>
      <w:pPr>
        <w:tabs>
          <w:tab w:val="num" w:pos="3240"/>
        </w:tabs>
        <w:ind w:left="3240" w:hanging="360"/>
      </w:pPr>
    </w:lvl>
    <w:lvl w:ilvl="4" w:tplc="2EEEBCD6" w:tentative="1">
      <w:start w:val="1"/>
      <w:numFmt w:val="lowerLetter"/>
      <w:lvlText w:val="%5."/>
      <w:lvlJc w:val="left"/>
      <w:pPr>
        <w:tabs>
          <w:tab w:val="num" w:pos="3960"/>
        </w:tabs>
        <w:ind w:left="3960" w:hanging="360"/>
      </w:pPr>
    </w:lvl>
    <w:lvl w:ilvl="5" w:tplc="F2462A7E" w:tentative="1">
      <w:start w:val="1"/>
      <w:numFmt w:val="lowerRoman"/>
      <w:lvlText w:val="%6."/>
      <w:lvlJc w:val="right"/>
      <w:pPr>
        <w:tabs>
          <w:tab w:val="num" w:pos="4680"/>
        </w:tabs>
        <w:ind w:left="4680" w:hanging="180"/>
      </w:pPr>
    </w:lvl>
    <w:lvl w:ilvl="6" w:tplc="A3A0DFB4" w:tentative="1">
      <w:start w:val="1"/>
      <w:numFmt w:val="decimal"/>
      <w:lvlText w:val="%7."/>
      <w:lvlJc w:val="left"/>
      <w:pPr>
        <w:tabs>
          <w:tab w:val="num" w:pos="5400"/>
        </w:tabs>
        <w:ind w:left="5400" w:hanging="360"/>
      </w:pPr>
    </w:lvl>
    <w:lvl w:ilvl="7" w:tplc="B944DF7C" w:tentative="1">
      <w:start w:val="1"/>
      <w:numFmt w:val="lowerLetter"/>
      <w:lvlText w:val="%8."/>
      <w:lvlJc w:val="left"/>
      <w:pPr>
        <w:tabs>
          <w:tab w:val="num" w:pos="6120"/>
        </w:tabs>
        <w:ind w:left="6120" w:hanging="360"/>
      </w:pPr>
    </w:lvl>
    <w:lvl w:ilvl="8" w:tplc="16AE5568"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DA021108">
      <w:start w:val="1"/>
      <w:numFmt w:val="decimal"/>
      <w:lvlText w:val="%1."/>
      <w:lvlJc w:val="left"/>
      <w:pPr>
        <w:tabs>
          <w:tab w:val="num" w:pos="360"/>
        </w:tabs>
        <w:ind w:left="360" w:hanging="360"/>
      </w:pPr>
    </w:lvl>
    <w:lvl w:ilvl="1" w:tplc="D5CEE790" w:tentative="1">
      <w:start w:val="1"/>
      <w:numFmt w:val="lowerLetter"/>
      <w:lvlText w:val="%2."/>
      <w:lvlJc w:val="left"/>
      <w:pPr>
        <w:tabs>
          <w:tab w:val="num" w:pos="1080"/>
        </w:tabs>
        <w:ind w:left="1080" w:hanging="360"/>
      </w:pPr>
    </w:lvl>
    <w:lvl w:ilvl="2" w:tplc="2E8C17E0" w:tentative="1">
      <w:start w:val="1"/>
      <w:numFmt w:val="lowerRoman"/>
      <w:lvlText w:val="%3."/>
      <w:lvlJc w:val="right"/>
      <w:pPr>
        <w:tabs>
          <w:tab w:val="num" w:pos="1800"/>
        </w:tabs>
        <w:ind w:left="1800" w:hanging="180"/>
      </w:pPr>
    </w:lvl>
    <w:lvl w:ilvl="3" w:tplc="456A4602" w:tentative="1">
      <w:start w:val="1"/>
      <w:numFmt w:val="decimal"/>
      <w:lvlText w:val="%4."/>
      <w:lvlJc w:val="left"/>
      <w:pPr>
        <w:tabs>
          <w:tab w:val="num" w:pos="2520"/>
        </w:tabs>
        <w:ind w:left="2520" w:hanging="360"/>
      </w:pPr>
    </w:lvl>
    <w:lvl w:ilvl="4" w:tplc="398C1E46" w:tentative="1">
      <w:start w:val="1"/>
      <w:numFmt w:val="lowerLetter"/>
      <w:lvlText w:val="%5."/>
      <w:lvlJc w:val="left"/>
      <w:pPr>
        <w:tabs>
          <w:tab w:val="num" w:pos="3240"/>
        </w:tabs>
        <w:ind w:left="3240" w:hanging="360"/>
      </w:pPr>
    </w:lvl>
    <w:lvl w:ilvl="5" w:tplc="A58C6492" w:tentative="1">
      <w:start w:val="1"/>
      <w:numFmt w:val="lowerRoman"/>
      <w:lvlText w:val="%6."/>
      <w:lvlJc w:val="right"/>
      <w:pPr>
        <w:tabs>
          <w:tab w:val="num" w:pos="3960"/>
        </w:tabs>
        <w:ind w:left="3960" w:hanging="180"/>
      </w:pPr>
    </w:lvl>
    <w:lvl w:ilvl="6" w:tplc="9DAAFD24" w:tentative="1">
      <w:start w:val="1"/>
      <w:numFmt w:val="decimal"/>
      <w:lvlText w:val="%7."/>
      <w:lvlJc w:val="left"/>
      <w:pPr>
        <w:tabs>
          <w:tab w:val="num" w:pos="4680"/>
        </w:tabs>
        <w:ind w:left="4680" w:hanging="360"/>
      </w:pPr>
    </w:lvl>
    <w:lvl w:ilvl="7" w:tplc="1902E996" w:tentative="1">
      <w:start w:val="1"/>
      <w:numFmt w:val="lowerLetter"/>
      <w:lvlText w:val="%8."/>
      <w:lvlJc w:val="left"/>
      <w:pPr>
        <w:tabs>
          <w:tab w:val="num" w:pos="5400"/>
        </w:tabs>
        <w:ind w:left="5400" w:hanging="360"/>
      </w:pPr>
    </w:lvl>
    <w:lvl w:ilvl="8" w:tplc="B0C2AD42" w:tentative="1">
      <w:start w:val="1"/>
      <w:numFmt w:val="lowerRoman"/>
      <w:lvlText w:val="%9."/>
      <w:lvlJc w:val="right"/>
      <w:pPr>
        <w:tabs>
          <w:tab w:val="num" w:pos="6120"/>
        </w:tabs>
        <w:ind w:left="6120" w:hanging="180"/>
      </w:pPr>
    </w:lvl>
  </w:abstractNum>
  <w:abstractNum w:abstractNumId="3" w15:restartNumberingAfterBreak="0">
    <w:nsid w:val="235E79F4"/>
    <w:multiLevelType w:val="hybridMultilevel"/>
    <w:tmpl w:val="27A8A434"/>
    <w:lvl w:ilvl="0" w:tplc="590ECE40">
      <w:start w:val="1"/>
      <w:numFmt w:val="decimal"/>
      <w:lvlText w:val="%1."/>
      <w:lvlJc w:val="left"/>
      <w:pPr>
        <w:tabs>
          <w:tab w:val="num" w:pos="720"/>
        </w:tabs>
        <w:ind w:left="720" w:hanging="360"/>
      </w:pPr>
    </w:lvl>
    <w:lvl w:ilvl="1" w:tplc="EE0AAC24">
      <w:start w:val="1"/>
      <w:numFmt w:val="lowerLetter"/>
      <w:lvlText w:val="%2."/>
      <w:lvlJc w:val="left"/>
      <w:pPr>
        <w:tabs>
          <w:tab w:val="num" w:pos="1440"/>
        </w:tabs>
        <w:ind w:left="1440" w:hanging="360"/>
      </w:pPr>
    </w:lvl>
    <w:lvl w:ilvl="2" w:tplc="7D84BB96" w:tentative="1">
      <w:start w:val="1"/>
      <w:numFmt w:val="lowerRoman"/>
      <w:lvlText w:val="%3."/>
      <w:lvlJc w:val="right"/>
      <w:pPr>
        <w:tabs>
          <w:tab w:val="num" w:pos="2160"/>
        </w:tabs>
        <w:ind w:left="2160" w:hanging="180"/>
      </w:pPr>
    </w:lvl>
    <w:lvl w:ilvl="3" w:tplc="1E10C4EC" w:tentative="1">
      <w:start w:val="1"/>
      <w:numFmt w:val="decimal"/>
      <w:lvlText w:val="%4."/>
      <w:lvlJc w:val="left"/>
      <w:pPr>
        <w:tabs>
          <w:tab w:val="num" w:pos="2880"/>
        </w:tabs>
        <w:ind w:left="2880" w:hanging="360"/>
      </w:pPr>
    </w:lvl>
    <w:lvl w:ilvl="4" w:tplc="23608EA2" w:tentative="1">
      <w:start w:val="1"/>
      <w:numFmt w:val="lowerLetter"/>
      <w:lvlText w:val="%5."/>
      <w:lvlJc w:val="left"/>
      <w:pPr>
        <w:tabs>
          <w:tab w:val="num" w:pos="3600"/>
        </w:tabs>
        <w:ind w:left="3600" w:hanging="360"/>
      </w:pPr>
    </w:lvl>
    <w:lvl w:ilvl="5" w:tplc="5D12184A" w:tentative="1">
      <w:start w:val="1"/>
      <w:numFmt w:val="lowerRoman"/>
      <w:lvlText w:val="%6."/>
      <w:lvlJc w:val="right"/>
      <w:pPr>
        <w:tabs>
          <w:tab w:val="num" w:pos="4320"/>
        </w:tabs>
        <w:ind w:left="4320" w:hanging="180"/>
      </w:pPr>
    </w:lvl>
    <w:lvl w:ilvl="6" w:tplc="414A38E8" w:tentative="1">
      <w:start w:val="1"/>
      <w:numFmt w:val="decimal"/>
      <w:lvlText w:val="%7."/>
      <w:lvlJc w:val="left"/>
      <w:pPr>
        <w:tabs>
          <w:tab w:val="num" w:pos="5040"/>
        </w:tabs>
        <w:ind w:left="5040" w:hanging="360"/>
      </w:pPr>
    </w:lvl>
    <w:lvl w:ilvl="7" w:tplc="82AEC818" w:tentative="1">
      <w:start w:val="1"/>
      <w:numFmt w:val="lowerLetter"/>
      <w:lvlText w:val="%8."/>
      <w:lvlJc w:val="left"/>
      <w:pPr>
        <w:tabs>
          <w:tab w:val="num" w:pos="5760"/>
        </w:tabs>
        <w:ind w:left="5760" w:hanging="360"/>
      </w:pPr>
    </w:lvl>
    <w:lvl w:ilvl="8" w:tplc="E702E4D4" w:tentative="1">
      <w:start w:val="1"/>
      <w:numFmt w:val="lowerRoman"/>
      <w:lvlText w:val="%9."/>
      <w:lvlJc w:val="right"/>
      <w:pPr>
        <w:tabs>
          <w:tab w:val="num" w:pos="6480"/>
        </w:tabs>
        <w:ind w:left="6480" w:hanging="180"/>
      </w:pPr>
    </w:lvl>
  </w:abstractNum>
  <w:abstractNum w:abstractNumId="4" w15:restartNumberingAfterBreak="0">
    <w:nsid w:val="43E1592A"/>
    <w:multiLevelType w:val="hybridMultilevel"/>
    <w:tmpl w:val="E4C03A6A"/>
    <w:lvl w:ilvl="0" w:tplc="32124010">
      <w:start w:val="1"/>
      <w:numFmt w:val="decimal"/>
      <w:lvlText w:val="%1."/>
      <w:lvlJc w:val="left"/>
      <w:pPr>
        <w:tabs>
          <w:tab w:val="num" w:pos="1440"/>
        </w:tabs>
        <w:ind w:left="1440" w:hanging="360"/>
      </w:pPr>
    </w:lvl>
    <w:lvl w:ilvl="1" w:tplc="0502A0AA" w:tentative="1">
      <w:start w:val="1"/>
      <w:numFmt w:val="lowerLetter"/>
      <w:lvlText w:val="%2."/>
      <w:lvlJc w:val="left"/>
      <w:pPr>
        <w:tabs>
          <w:tab w:val="num" w:pos="2160"/>
        </w:tabs>
        <w:ind w:left="2160" w:hanging="360"/>
      </w:pPr>
    </w:lvl>
    <w:lvl w:ilvl="2" w:tplc="1E6A32EA" w:tentative="1">
      <w:start w:val="1"/>
      <w:numFmt w:val="lowerRoman"/>
      <w:lvlText w:val="%3."/>
      <w:lvlJc w:val="right"/>
      <w:pPr>
        <w:tabs>
          <w:tab w:val="num" w:pos="2880"/>
        </w:tabs>
        <w:ind w:left="2880" w:hanging="180"/>
      </w:pPr>
    </w:lvl>
    <w:lvl w:ilvl="3" w:tplc="85AEE5FA" w:tentative="1">
      <w:start w:val="1"/>
      <w:numFmt w:val="decimal"/>
      <w:lvlText w:val="%4."/>
      <w:lvlJc w:val="left"/>
      <w:pPr>
        <w:tabs>
          <w:tab w:val="num" w:pos="3600"/>
        </w:tabs>
        <w:ind w:left="3600" w:hanging="360"/>
      </w:pPr>
    </w:lvl>
    <w:lvl w:ilvl="4" w:tplc="6CFEE2A0" w:tentative="1">
      <w:start w:val="1"/>
      <w:numFmt w:val="lowerLetter"/>
      <w:lvlText w:val="%5."/>
      <w:lvlJc w:val="left"/>
      <w:pPr>
        <w:tabs>
          <w:tab w:val="num" w:pos="4320"/>
        </w:tabs>
        <w:ind w:left="4320" w:hanging="360"/>
      </w:pPr>
    </w:lvl>
    <w:lvl w:ilvl="5" w:tplc="C0CCF628" w:tentative="1">
      <w:start w:val="1"/>
      <w:numFmt w:val="lowerRoman"/>
      <w:lvlText w:val="%6."/>
      <w:lvlJc w:val="right"/>
      <w:pPr>
        <w:tabs>
          <w:tab w:val="num" w:pos="5040"/>
        </w:tabs>
        <w:ind w:left="5040" w:hanging="180"/>
      </w:pPr>
    </w:lvl>
    <w:lvl w:ilvl="6" w:tplc="E5C2DE22" w:tentative="1">
      <w:start w:val="1"/>
      <w:numFmt w:val="decimal"/>
      <w:lvlText w:val="%7."/>
      <w:lvlJc w:val="left"/>
      <w:pPr>
        <w:tabs>
          <w:tab w:val="num" w:pos="5760"/>
        </w:tabs>
        <w:ind w:left="5760" w:hanging="360"/>
      </w:pPr>
    </w:lvl>
    <w:lvl w:ilvl="7" w:tplc="38709402" w:tentative="1">
      <w:start w:val="1"/>
      <w:numFmt w:val="lowerLetter"/>
      <w:lvlText w:val="%8."/>
      <w:lvlJc w:val="left"/>
      <w:pPr>
        <w:tabs>
          <w:tab w:val="num" w:pos="6480"/>
        </w:tabs>
        <w:ind w:left="6480" w:hanging="360"/>
      </w:pPr>
    </w:lvl>
    <w:lvl w:ilvl="8" w:tplc="9D1CAC8A" w:tentative="1">
      <w:start w:val="1"/>
      <w:numFmt w:val="lowerRoman"/>
      <w:lvlText w:val="%9."/>
      <w:lvlJc w:val="right"/>
      <w:pPr>
        <w:tabs>
          <w:tab w:val="num" w:pos="7200"/>
        </w:tabs>
        <w:ind w:left="7200" w:hanging="180"/>
      </w:pPr>
    </w:lvl>
  </w:abstractNum>
  <w:abstractNum w:abstractNumId="5" w15:restartNumberingAfterBreak="0">
    <w:nsid w:val="47D61BEF"/>
    <w:multiLevelType w:val="hybridMultilevel"/>
    <w:tmpl w:val="AB489252"/>
    <w:lvl w:ilvl="0" w:tplc="CF325A72">
      <w:start w:val="1"/>
      <w:numFmt w:val="decimal"/>
      <w:lvlText w:val="%1."/>
      <w:lvlJc w:val="left"/>
      <w:pPr>
        <w:tabs>
          <w:tab w:val="num" w:pos="1080"/>
        </w:tabs>
        <w:ind w:left="1080" w:hanging="360"/>
      </w:pPr>
      <w:rPr>
        <w:rFonts w:hint="default"/>
      </w:rPr>
    </w:lvl>
    <w:lvl w:ilvl="1" w:tplc="366AC88C" w:tentative="1">
      <w:start w:val="1"/>
      <w:numFmt w:val="lowerLetter"/>
      <w:lvlText w:val="%2."/>
      <w:lvlJc w:val="left"/>
      <w:pPr>
        <w:tabs>
          <w:tab w:val="num" w:pos="1440"/>
        </w:tabs>
        <w:ind w:left="1440" w:hanging="360"/>
      </w:pPr>
    </w:lvl>
    <w:lvl w:ilvl="2" w:tplc="5856537C" w:tentative="1">
      <w:start w:val="1"/>
      <w:numFmt w:val="lowerRoman"/>
      <w:lvlText w:val="%3."/>
      <w:lvlJc w:val="right"/>
      <w:pPr>
        <w:tabs>
          <w:tab w:val="num" w:pos="2160"/>
        </w:tabs>
        <w:ind w:left="2160" w:hanging="180"/>
      </w:pPr>
    </w:lvl>
    <w:lvl w:ilvl="3" w:tplc="483E00D4" w:tentative="1">
      <w:start w:val="1"/>
      <w:numFmt w:val="decimal"/>
      <w:lvlText w:val="%4."/>
      <w:lvlJc w:val="left"/>
      <w:pPr>
        <w:tabs>
          <w:tab w:val="num" w:pos="2880"/>
        </w:tabs>
        <w:ind w:left="2880" w:hanging="360"/>
      </w:pPr>
    </w:lvl>
    <w:lvl w:ilvl="4" w:tplc="242E64AA" w:tentative="1">
      <w:start w:val="1"/>
      <w:numFmt w:val="lowerLetter"/>
      <w:lvlText w:val="%5."/>
      <w:lvlJc w:val="left"/>
      <w:pPr>
        <w:tabs>
          <w:tab w:val="num" w:pos="3600"/>
        </w:tabs>
        <w:ind w:left="3600" w:hanging="360"/>
      </w:pPr>
    </w:lvl>
    <w:lvl w:ilvl="5" w:tplc="392EF03A" w:tentative="1">
      <w:start w:val="1"/>
      <w:numFmt w:val="lowerRoman"/>
      <w:lvlText w:val="%6."/>
      <w:lvlJc w:val="right"/>
      <w:pPr>
        <w:tabs>
          <w:tab w:val="num" w:pos="4320"/>
        </w:tabs>
        <w:ind w:left="4320" w:hanging="180"/>
      </w:pPr>
    </w:lvl>
    <w:lvl w:ilvl="6" w:tplc="6FA2F8AA" w:tentative="1">
      <w:start w:val="1"/>
      <w:numFmt w:val="decimal"/>
      <w:lvlText w:val="%7."/>
      <w:lvlJc w:val="left"/>
      <w:pPr>
        <w:tabs>
          <w:tab w:val="num" w:pos="5040"/>
        </w:tabs>
        <w:ind w:left="5040" w:hanging="360"/>
      </w:pPr>
    </w:lvl>
    <w:lvl w:ilvl="7" w:tplc="497A6608" w:tentative="1">
      <w:start w:val="1"/>
      <w:numFmt w:val="lowerLetter"/>
      <w:lvlText w:val="%8."/>
      <w:lvlJc w:val="left"/>
      <w:pPr>
        <w:tabs>
          <w:tab w:val="num" w:pos="5760"/>
        </w:tabs>
        <w:ind w:left="5760" w:hanging="360"/>
      </w:pPr>
    </w:lvl>
    <w:lvl w:ilvl="8" w:tplc="B2F03752" w:tentative="1">
      <w:start w:val="1"/>
      <w:numFmt w:val="lowerRoman"/>
      <w:lvlText w:val="%9."/>
      <w:lvlJc w:val="right"/>
      <w:pPr>
        <w:tabs>
          <w:tab w:val="num" w:pos="6480"/>
        </w:tabs>
        <w:ind w:left="6480" w:hanging="180"/>
      </w:pPr>
    </w:lvl>
  </w:abstractNum>
  <w:abstractNum w:abstractNumId="6" w15:restartNumberingAfterBreak="0">
    <w:nsid w:val="55276F64"/>
    <w:multiLevelType w:val="hybridMultilevel"/>
    <w:tmpl w:val="42EA9FF4"/>
    <w:lvl w:ilvl="0" w:tplc="874AC134">
      <w:start w:val="1"/>
      <w:numFmt w:val="decimal"/>
      <w:lvlText w:val="%1."/>
      <w:lvlJc w:val="left"/>
      <w:pPr>
        <w:tabs>
          <w:tab w:val="num" w:pos="720"/>
        </w:tabs>
        <w:ind w:left="720" w:hanging="360"/>
      </w:pPr>
    </w:lvl>
    <w:lvl w:ilvl="1" w:tplc="623C2408" w:tentative="1">
      <w:start w:val="1"/>
      <w:numFmt w:val="lowerLetter"/>
      <w:lvlText w:val="%2."/>
      <w:lvlJc w:val="left"/>
      <w:pPr>
        <w:tabs>
          <w:tab w:val="num" w:pos="1440"/>
        </w:tabs>
        <w:ind w:left="1440" w:hanging="360"/>
      </w:pPr>
    </w:lvl>
    <w:lvl w:ilvl="2" w:tplc="A1EA1EF4" w:tentative="1">
      <w:start w:val="1"/>
      <w:numFmt w:val="lowerRoman"/>
      <w:lvlText w:val="%3."/>
      <w:lvlJc w:val="right"/>
      <w:pPr>
        <w:tabs>
          <w:tab w:val="num" w:pos="2160"/>
        </w:tabs>
        <w:ind w:left="2160" w:hanging="180"/>
      </w:pPr>
    </w:lvl>
    <w:lvl w:ilvl="3" w:tplc="008C38F2" w:tentative="1">
      <w:start w:val="1"/>
      <w:numFmt w:val="decimal"/>
      <w:lvlText w:val="%4."/>
      <w:lvlJc w:val="left"/>
      <w:pPr>
        <w:tabs>
          <w:tab w:val="num" w:pos="2880"/>
        </w:tabs>
        <w:ind w:left="2880" w:hanging="360"/>
      </w:pPr>
    </w:lvl>
    <w:lvl w:ilvl="4" w:tplc="FCB2F010" w:tentative="1">
      <w:start w:val="1"/>
      <w:numFmt w:val="lowerLetter"/>
      <w:lvlText w:val="%5."/>
      <w:lvlJc w:val="left"/>
      <w:pPr>
        <w:tabs>
          <w:tab w:val="num" w:pos="3600"/>
        </w:tabs>
        <w:ind w:left="3600" w:hanging="360"/>
      </w:pPr>
    </w:lvl>
    <w:lvl w:ilvl="5" w:tplc="2D92B88A" w:tentative="1">
      <w:start w:val="1"/>
      <w:numFmt w:val="lowerRoman"/>
      <w:lvlText w:val="%6."/>
      <w:lvlJc w:val="right"/>
      <w:pPr>
        <w:tabs>
          <w:tab w:val="num" w:pos="4320"/>
        </w:tabs>
        <w:ind w:left="4320" w:hanging="180"/>
      </w:pPr>
    </w:lvl>
    <w:lvl w:ilvl="6" w:tplc="1F6E0E98" w:tentative="1">
      <w:start w:val="1"/>
      <w:numFmt w:val="decimal"/>
      <w:lvlText w:val="%7."/>
      <w:lvlJc w:val="left"/>
      <w:pPr>
        <w:tabs>
          <w:tab w:val="num" w:pos="5040"/>
        </w:tabs>
        <w:ind w:left="5040" w:hanging="360"/>
      </w:pPr>
    </w:lvl>
    <w:lvl w:ilvl="7" w:tplc="35EAC416" w:tentative="1">
      <w:start w:val="1"/>
      <w:numFmt w:val="lowerLetter"/>
      <w:lvlText w:val="%8."/>
      <w:lvlJc w:val="left"/>
      <w:pPr>
        <w:tabs>
          <w:tab w:val="num" w:pos="5760"/>
        </w:tabs>
        <w:ind w:left="5760" w:hanging="360"/>
      </w:pPr>
    </w:lvl>
    <w:lvl w:ilvl="8" w:tplc="3714565C" w:tentative="1">
      <w:start w:val="1"/>
      <w:numFmt w:val="lowerRoman"/>
      <w:lvlText w:val="%9."/>
      <w:lvlJc w:val="right"/>
      <w:pPr>
        <w:tabs>
          <w:tab w:val="num" w:pos="6480"/>
        </w:tabs>
        <w:ind w:left="6480" w:hanging="180"/>
      </w:pPr>
    </w:lvl>
  </w:abstractNum>
  <w:abstractNum w:abstractNumId="7" w15:restartNumberingAfterBreak="0">
    <w:nsid w:val="5F6D1B5F"/>
    <w:multiLevelType w:val="hybridMultilevel"/>
    <w:tmpl w:val="9C4EF7A0"/>
    <w:lvl w:ilvl="0" w:tplc="AC1400F0">
      <w:start w:val="1"/>
      <w:numFmt w:val="decimal"/>
      <w:lvlText w:val="%1."/>
      <w:lvlJc w:val="left"/>
      <w:pPr>
        <w:tabs>
          <w:tab w:val="num" w:pos="720"/>
        </w:tabs>
        <w:ind w:left="720" w:hanging="360"/>
      </w:pPr>
      <w:rPr>
        <w:rFonts w:hint="default"/>
      </w:rPr>
    </w:lvl>
    <w:lvl w:ilvl="1" w:tplc="5D586A1A" w:tentative="1">
      <w:start w:val="1"/>
      <w:numFmt w:val="lowerLetter"/>
      <w:lvlText w:val="%2."/>
      <w:lvlJc w:val="left"/>
      <w:pPr>
        <w:tabs>
          <w:tab w:val="num" w:pos="1440"/>
        </w:tabs>
        <w:ind w:left="1440" w:hanging="360"/>
      </w:pPr>
    </w:lvl>
    <w:lvl w:ilvl="2" w:tplc="DBE433CC" w:tentative="1">
      <w:start w:val="1"/>
      <w:numFmt w:val="lowerRoman"/>
      <w:lvlText w:val="%3."/>
      <w:lvlJc w:val="right"/>
      <w:pPr>
        <w:tabs>
          <w:tab w:val="num" w:pos="2160"/>
        </w:tabs>
        <w:ind w:left="2160" w:hanging="180"/>
      </w:pPr>
    </w:lvl>
    <w:lvl w:ilvl="3" w:tplc="8EF4D162" w:tentative="1">
      <w:start w:val="1"/>
      <w:numFmt w:val="decimal"/>
      <w:lvlText w:val="%4."/>
      <w:lvlJc w:val="left"/>
      <w:pPr>
        <w:tabs>
          <w:tab w:val="num" w:pos="2880"/>
        </w:tabs>
        <w:ind w:left="2880" w:hanging="360"/>
      </w:pPr>
    </w:lvl>
    <w:lvl w:ilvl="4" w:tplc="39BE8F12" w:tentative="1">
      <w:start w:val="1"/>
      <w:numFmt w:val="lowerLetter"/>
      <w:lvlText w:val="%5."/>
      <w:lvlJc w:val="left"/>
      <w:pPr>
        <w:tabs>
          <w:tab w:val="num" w:pos="3600"/>
        </w:tabs>
        <w:ind w:left="3600" w:hanging="360"/>
      </w:pPr>
    </w:lvl>
    <w:lvl w:ilvl="5" w:tplc="27F06990" w:tentative="1">
      <w:start w:val="1"/>
      <w:numFmt w:val="lowerRoman"/>
      <w:lvlText w:val="%6."/>
      <w:lvlJc w:val="right"/>
      <w:pPr>
        <w:tabs>
          <w:tab w:val="num" w:pos="4320"/>
        </w:tabs>
        <w:ind w:left="4320" w:hanging="180"/>
      </w:pPr>
    </w:lvl>
    <w:lvl w:ilvl="6" w:tplc="5B1E083A" w:tentative="1">
      <w:start w:val="1"/>
      <w:numFmt w:val="decimal"/>
      <w:lvlText w:val="%7."/>
      <w:lvlJc w:val="left"/>
      <w:pPr>
        <w:tabs>
          <w:tab w:val="num" w:pos="5040"/>
        </w:tabs>
        <w:ind w:left="5040" w:hanging="360"/>
      </w:pPr>
    </w:lvl>
    <w:lvl w:ilvl="7" w:tplc="F60826A2" w:tentative="1">
      <w:start w:val="1"/>
      <w:numFmt w:val="lowerLetter"/>
      <w:lvlText w:val="%8."/>
      <w:lvlJc w:val="left"/>
      <w:pPr>
        <w:tabs>
          <w:tab w:val="num" w:pos="5760"/>
        </w:tabs>
        <w:ind w:left="5760" w:hanging="360"/>
      </w:pPr>
    </w:lvl>
    <w:lvl w:ilvl="8" w:tplc="A02E7EEE" w:tentative="1">
      <w:start w:val="1"/>
      <w:numFmt w:val="lowerRoman"/>
      <w:lvlText w:val="%9."/>
      <w:lvlJc w:val="right"/>
      <w:pPr>
        <w:tabs>
          <w:tab w:val="num" w:pos="6480"/>
        </w:tabs>
        <w:ind w:left="6480" w:hanging="180"/>
      </w:pPr>
    </w:lvl>
  </w:abstractNum>
  <w:abstractNum w:abstractNumId="8" w15:restartNumberingAfterBreak="0">
    <w:nsid w:val="610664E7"/>
    <w:multiLevelType w:val="hybridMultilevel"/>
    <w:tmpl w:val="606EC5B8"/>
    <w:lvl w:ilvl="0" w:tplc="C9A209A6">
      <w:start w:val="1"/>
      <w:numFmt w:val="decimal"/>
      <w:lvlText w:val="%1."/>
      <w:lvlJc w:val="left"/>
      <w:pPr>
        <w:tabs>
          <w:tab w:val="num" w:pos="360"/>
        </w:tabs>
        <w:ind w:left="360" w:hanging="360"/>
      </w:pPr>
      <w:rPr>
        <w:rFonts w:hint="default"/>
      </w:rPr>
    </w:lvl>
    <w:lvl w:ilvl="1" w:tplc="9DBEFFB0" w:tentative="1">
      <w:start w:val="1"/>
      <w:numFmt w:val="lowerLetter"/>
      <w:lvlText w:val="%2."/>
      <w:lvlJc w:val="left"/>
      <w:pPr>
        <w:tabs>
          <w:tab w:val="num" w:pos="720"/>
        </w:tabs>
        <w:ind w:left="720" w:hanging="360"/>
      </w:pPr>
    </w:lvl>
    <w:lvl w:ilvl="2" w:tplc="9ED040F8" w:tentative="1">
      <w:start w:val="1"/>
      <w:numFmt w:val="lowerRoman"/>
      <w:lvlText w:val="%3."/>
      <w:lvlJc w:val="right"/>
      <w:pPr>
        <w:tabs>
          <w:tab w:val="num" w:pos="1440"/>
        </w:tabs>
        <w:ind w:left="1440" w:hanging="180"/>
      </w:pPr>
    </w:lvl>
    <w:lvl w:ilvl="3" w:tplc="E0E2F11E" w:tentative="1">
      <w:start w:val="1"/>
      <w:numFmt w:val="decimal"/>
      <w:lvlText w:val="%4."/>
      <w:lvlJc w:val="left"/>
      <w:pPr>
        <w:tabs>
          <w:tab w:val="num" w:pos="2160"/>
        </w:tabs>
        <w:ind w:left="2160" w:hanging="360"/>
      </w:pPr>
    </w:lvl>
    <w:lvl w:ilvl="4" w:tplc="9D068EDE" w:tentative="1">
      <w:start w:val="1"/>
      <w:numFmt w:val="lowerLetter"/>
      <w:lvlText w:val="%5."/>
      <w:lvlJc w:val="left"/>
      <w:pPr>
        <w:tabs>
          <w:tab w:val="num" w:pos="2880"/>
        </w:tabs>
        <w:ind w:left="2880" w:hanging="360"/>
      </w:pPr>
    </w:lvl>
    <w:lvl w:ilvl="5" w:tplc="570E336A" w:tentative="1">
      <w:start w:val="1"/>
      <w:numFmt w:val="lowerRoman"/>
      <w:lvlText w:val="%6."/>
      <w:lvlJc w:val="right"/>
      <w:pPr>
        <w:tabs>
          <w:tab w:val="num" w:pos="3600"/>
        </w:tabs>
        <w:ind w:left="3600" w:hanging="180"/>
      </w:pPr>
    </w:lvl>
    <w:lvl w:ilvl="6" w:tplc="F4A87606" w:tentative="1">
      <w:start w:val="1"/>
      <w:numFmt w:val="decimal"/>
      <w:lvlText w:val="%7."/>
      <w:lvlJc w:val="left"/>
      <w:pPr>
        <w:tabs>
          <w:tab w:val="num" w:pos="4320"/>
        </w:tabs>
        <w:ind w:left="4320" w:hanging="360"/>
      </w:pPr>
    </w:lvl>
    <w:lvl w:ilvl="7" w:tplc="4B768494" w:tentative="1">
      <w:start w:val="1"/>
      <w:numFmt w:val="lowerLetter"/>
      <w:lvlText w:val="%8."/>
      <w:lvlJc w:val="left"/>
      <w:pPr>
        <w:tabs>
          <w:tab w:val="num" w:pos="5040"/>
        </w:tabs>
        <w:ind w:left="5040" w:hanging="360"/>
      </w:pPr>
    </w:lvl>
    <w:lvl w:ilvl="8" w:tplc="C122B53A" w:tentative="1">
      <w:start w:val="1"/>
      <w:numFmt w:val="lowerRoman"/>
      <w:lvlText w:val="%9."/>
      <w:lvlJc w:val="right"/>
      <w:pPr>
        <w:tabs>
          <w:tab w:val="num" w:pos="5760"/>
        </w:tabs>
        <w:ind w:left="5760" w:hanging="180"/>
      </w:pPr>
    </w:lvl>
  </w:abstractNum>
  <w:abstractNum w:abstractNumId="9" w15:restartNumberingAfterBreak="0">
    <w:nsid w:val="63701950"/>
    <w:multiLevelType w:val="hybridMultilevel"/>
    <w:tmpl w:val="89C60C9E"/>
    <w:lvl w:ilvl="0" w:tplc="41523B18">
      <w:start w:val="1"/>
      <w:numFmt w:val="decimal"/>
      <w:lvlText w:val="%1."/>
      <w:lvlJc w:val="left"/>
      <w:pPr>
        <w:tabs>
          <w:tab w:val="num" w:pos="360"/>
        </w:tabs>
        <w:ind w:left="360" w:hanging="360"/>
      </w:pPr>
      <w:rPr>
        <w:rFonts w:hint="default"/>
      </w:rPr>
    </w:lvl>
    <w:lvl w:ilvl="1" w:tplc="953A80E4" w:tentative="1">
      <w:start w:val="1"/>
      <w:numFmt w:val="lowerLetter"/>
      <w:lvlText w:val="%2."/>
      <w:lvlJc w:val="left"/>
      <w:pPr>
        <w:tabs>
          <w:tab w:val="num" w:pos="720"/>
        </w:tabs>
        <w:ind w:left="720" w:hanging="360"/>
      </w:pPr>
    </w:lvl>
    <w:lvl w:ilvl="2" w:tplc="3DE02F2E" w:tentative="1">
      <w:start w:val="1"/>
      <w:numFmt w:val="lowerRoman"/>
      <w:lvlText w:val="%3."/>
      <w:lvlJc w:val="right"/>
      <w:pPr>
        <w:tabs>
          <w:tab w:val="num" w:pos="1440"/>
        </w:tabs>
        <w:ind w:left="1440" w:hanging="180"/>
      </w:pPr>
    </w:lvl>
    <w:lvl w:ilvl="3" w:tplc="56EE6950" w:tentative="1">
      <w:start w:val="1"/>
      <w:numFmt w:val="decimal"/>
      <w:lvlText w:val="%4."/>
      <w:lvlJc w:val="left"/>
      <w:pPr>
        <w:tabs>
          <w:tab w:val="num" w:pos="2160"/>
        </w:tabs>
        <w:ind w:left="2160" w:hanging="360"/>
      </w:pPr>
    </w:lvl>
    <w:lvl w:ilvl="4" w:tplc="B96E31FC" w:tentative="1">
      <w:start w:val="1"/>
      <w:numFmt w:val="lowerLetter"/>
      <w:lvlText w:val="%5."/>
      <w:lvlJc w:val="left"/>
      <w:pPr>
        <w:tabs>
          <w:tab w:val="num" w:pos="2880"/>
        </w:tabs>
        <w:ind w:left="2880" w:hanging="360"/>
      </w:pPr>
    </w:lvl>
    <w:lvl w:ilvl="5" w:tplc="DC9025A2" w:tentative="1">
      <w:start w:val="1"/>
      <w:numFmt w:val="lowerRoman"/>
      <w:lvlText w:val="%6."/>
      <w:lvlJc w:val="right"/>
      <w:pPr>
        <w:tabs>
          <w:tab w:val="num" w:pos="3600"/>
        </w:tabs>
        <w:ind w:left="3600" w:hanging="180"/>
      </w:pPr>
    </w:lvl>
    <w:lvl w:ilvl="6" w:tplc="1004E89A" w:tentative="1">
      <w:start w:val="1"/>
      <w:numFmt w:val="decimal"/>
      <w:lvlText w:val="%7."/>
      <w:lvlJc w:val="left"/>
      <w:pPr>
        <w:tabs>
          <w:tab w:val="num" w:pos="4320"/>
        </w:tabs>
        <w:ind w:left="4320" w:hanging="360"/>
      </w:pPr>
    </w:lvl>
    <w:lvl w:ilvl="7" w:tplc="E8BAE284" w:tentative="1">
      <w:start w:val="1"/>
      <w:numFmt w:val="lowerLetter"/>
      <w:lvlText w:val="%8."/>
      <w:lvlJc w:val="left"/>
      <w:pPr>
        <w:tabs>
          <w:tab w:val="num" w:pos="5040"/>
        </w:tabs>
        <w:ind w:left="5040" w:hanging="360"/>
      </w:pPr>
    </w:lvl>
    <w:lvl w:ilvl="8" w:tplc="6172CC9E" w:tentative="1">
      <w:start w:val="1"/>
      <w:numFmt w:val="lowerRoman"/>
      <w:lvlText w:val="%9."/>
      <w:lvlJc w:val="right"/>
      <w:pPr>
        <w:tabs>
          <w:tab w:val="num" w:pos="5760"/>
        </w:tabs>
        <w:ind w:left="5760" w:hanging="180"/>
      </w:pPr>
    </w:lvl>
  </w:abstractNum>
  <w:abstractNum w:abstractNumId="10" w15:restartNumberingAfterBreak="0">
    <w:nsid w:val="72BA2677"/>
    <w:multiLevelType w:val="hybridMultilevel"/>
    <w:tmpl w:val="A80411C0"/>
    <w:lvl w:ilvl="0" w:tplc="A0821EAA">
      <w:start w:val="1"/>
      <w:numFmt w:val="decimal"/>
      <w:lvlText w:val="%1."/>
      <w:lvlJc w:val="left"/>
      <w:pPr>
        <w:tabs>
          <w:tab w:val="num" w:pos="720"/>
        </w:tabs>
        <w:ind w:left="720" w:hanging="360"/>
      </w:pPr>
    </w:lvl>
    <w:lvl w:ilvl="1" w:tplc="DB3C435C" w:tentative="1">
      <w:start w:val="1"/>
      <w:numFmt w:val="lowerLetter"/>
      <w:lvlText w:val="%2."/>
      <w:lvlJc w:val="left"/>
      <w:pPr>
        <w:tabs>
          <w:tab w:val="num" w:pos="1440"/>
        </w:tabs>
        <w:ind w:left="1440" w:hanging="360"/>
      </w:pPr>
    </w:lvl>
    <w:lvl w:ilvl="2" w:tplc="90CC529C" w:tentative="1">
      <w:start w:val="1"/>
      <w:numFmt w:val="lowerRoman"/>
      <w:lvlText w:val="%3."/>
      <w:lvlJc w:val="right"/>
      <w:pPr>
        <w:tabs>
          <w:tab w:val="num" w:pos="2160"/>
        </w:tabs>
        <w:ind w:left="2160" w:hanging="180"/>
      </w:pPr>
    </w:lvl>
    <w:lvl w:ilvl="3" w:tplc="8ECEEF00" w:tentative="1">
      <w:start w:val="1"/>
      <w:numFmt w:val="decimal"/>
      <w:lvlText w:val="%4."/>
      <w:lvlJc w:val="left"/>
      <w:pPr>
        <w:tabs>
          <w:tab w:val="num" w:pos="2880"/>
        </w:tabs>
        <w:ind w:left="2880" w:hanging="360"/>
      </w:pPr>
    </w:lvl>
    <w:lvl w:ilvl="4" w:tplc="90AEC4C8" w:tentative="1">
      <w:start w:val="1"/>
      <w:numFmt w:val="lowerLetter"/>
      <w:lvlText w:val="%5."/>
      <w:lvlJc w:val="left"/>
      <w:pPr>
        <w:tabs>
          <w:tab w:val="num" w:pos="3600"/>
        </w:tabs>
        <w:ind w:left="3600" w:hanging="360"/>
      </w:pPr>
    </w:lvl>
    <w:lvl w:ilvl="5" w:tplc="E62013A8" w:tentative="1">
      <w:start w:val="1"/>
      <w:numFmt w:val="lowerRoman"/>
      <w:lvlText w:val="%6."/>
      <w:lvlJc w:val="right"/>
      <w:pPr>
        <w:tabs>
          <w:tab w:val="num" w:pos="4320"/>
        </w:tabs>
        <w:ind w:left="4320" w:hanging="180"/>
      </w:pPr>
    </w:lvl>
    <w:lvl w:ilvl="6" w:tplc="5650A756" w:tentative="1">
      <w:start w:val="1"/>
      <w:numFmt w:val="decimal"/>
      <w:lvlText w:val="%7."/>
      <w:lvlJc w:val="left"/>
      <w:pPr>
        <w:tabs>
          <w:tab w:val="num" w:pos="5040"/>
        </w:tabs>
        <w:ind w:left="5040" w:hanging="360"/>
      </w:pPr>
    </w:lvl>
    <w:lvl w:ilvl="7" w:tplc="296A3072" w:tentative="1">
      <w:start w:val="1"/>
      <w:numFmt w:val="lowerLetter"/>
      <w:lvlText w:val="%8."/>
      <w:lvlJc w:val="left"/>
      <w:pPr>
        <w:tabs>
          <w:tab w:val="num" w:pos="5760"/>
        </w:tabs>
        <w:ind w:left="5760" w:hanging="360"/>
      </w:pPr>
    </w:lvl>
    <w:lvl w:ilvl="8" w:tplc="F66ADF0A" w:tentative="1">
      <w:start w:val="1"/>
      <w:numFmt w:val="lowerRoman"/>
      <w:lvlText w:val="%9."/>
      <w:lvlJc w:val="right"/>
      <w:pPr>
        <w:tabs>
          <w:tab w:val="num" w:pos="6480"/>
        </w:tabs>
        <w:ind w:left="6480" w:hanging="180"/>
      </w:pPr>
    </w:lvl>
  </w:abstractNum>
  <w:num w:numId="1" w16cid:durableId="64569801">
    <w:abstractNumId w:val="7"/>
  </w:num>
  <w:num w:numId="2" w16cid:durableId="1021202358">
    <w:abstractNumId w:val="3"/>
  </w:num>
  <w:num w:numId="3" w16cid:durableId="350373326">
    <w:abstractNumId w:val="2"/>
  </w:num>
  <w:num w:numId="4" w16cid:durableId="1311909659">
    <w:abstractNumId w:val="1"/>
  </w:num>
  <w:num w:numId="5" w16cid:durableId="145511102">
    <w:abstractNumId w:val="8"/>
  </w:num>
  <w:num w:numId="6" w16cid:durableId="562909413">
    <w:abstractNumId w:val="9"/>
  </w:num>
  <w:num w:numId="7" w16cid:durableId="1607542867">
    <w:abstractNumId w:val="5"/>
  </w:num>
  <w:num w:numId="8" w16cid:durableId="2085949263">
    <w:abstractNumId w:val="6"/>
  </w:num>
  <w:num w:numId="9" w16cid:durableId="1332878061">
    <w:abstractNumId w:val="10"/>
  </w:num>
  <w:num w:numId="10" w16cid:durableId="345518676">
    <w:abstractNumId w:val="4"/>
  </w:num>
  <w:num w:numId="11" w16cid:durableId="7473869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1BB3"/>
    <w:rsid w:val="00037791"/>
    <w:rsid w:val="00055B4F"/>
    <w:rsid w:val="000F7193"/>
    <w:rsid w:val="000F77BA"/>
    <w:rsid w:val="0012720D"/>
    <w:rsid w:val="00154893"/>
    <w:rsid w:val="001601C6"/>
    <w:rsid w:val="00201EF5"/>
    <w:rsid w:val="00233C94"/>
    <w:rsid w:val="00310ACF"/>
    <w:rsid w:val="00311CF8"/>
    <w:rsid w:val="003738CC"/>
    <w:rsid w:val="00397BD1"/>
    <w:rsid w:val="003B31DB"/>
    <w:rsid w:val="003C0041"/>
    <w:rsid w:val="003F2BB9"/>
    <w:rsid w:val="004B2812"/>
    <w:rsid w:val="004D56EC"/>
    <w:rsid w:val="00531CF1"/>
    <w:rsid w:val="005356C4"/>
    <w:rsid w:val="00580C70"/>
    <w:rsid w:val="005A0699"/>
    <w:rsid w:val="005A06FB"/>
    <w:rsid w:val="005C5319"/>
    <w:rsid w:val="005C6824"/>
    <w:rsid w:val="00621ED8"/>
    <w:rsid w:val="006228EF"/>
    <w:rsid w:val="006566BC"/>
    <w:rsid w:val="006C7D5C"/>
    <w:rsid w:val="006F431E"/>
    <w:rsid w:val="00737710"/>
    <w:rsid w:val="00747928"/>
    <w:rsid w:val="00821FB7"/>
    <w:rsid w:val="00822103"/>
    <w:rsid w:val="0083050B"/>
    <w:rsid w:val="00862A78"/>
    <w:rsid w:val="00883F31"/>
    <w:rsid w:val="009065FE"/>
    <w:rsid w:val="00936C1F"/>
    <w:rsid w:val="00990667"/>
    <w:rsid w:val="009F0B4A"/>
    <w:rsid w:val="00A11D5F"/>
    <w:rsid w:val="00A277A8"/>
    <w:rsid w:val="00A36029"/>
    <w:rsid w:val="00B608D7"/>
    <w:rsid w:val="00B90D4E"/>
    <w:rsid w:val="00BA6FF0"/>
    <w:rsid w:val="00BB07B8"/>
    <w:rsid w:val="00BF1BB3"/>
    <w:rsid w:val="00C8765F"/>
    <w:rsid w:val="00CA0400"/>
    <w:rsid w:val="00CC710E"/>
    <w:rsid w:val="00CC7E4D"/>
    <w:rsid w:val="00D5214A"/>
    <w:rsid w:val="00D96178"/>
    <w:rsid w:val="00DA257C"/>
    <w:rsid w:val="00DA58AC"/>
    <w:rsid w:val="00DB285B"/>
    <w:rsid w:val="00DC3283"/>
    <w:rsid w:val="00DF248D"/>
    <w:rsid w:val="00E315FE"/>
    <w:rsid w:val="00E765C3"/>
    <w:rsid w:val="00EA58C2"/>
    <w:rsid w:val="00F1197F"/>
    <w:rsid w:val="00F418A7"/>
    <w:rsid w:val="00F5708E"/>
    <w:rsid w:val="00F7465F"/>
    <w:rsid w:val="00FC6D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D3BDCF"/>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Normal">
    <w:name w:val="Normal"/>
    <w:qFormat/>
    <w:rsid w:val="003C0041"/>
    <w:rPr>
      <w:rFonts w:ascii="Times New Roman" w:eastAsia="Times New Roman" w:hAnsi="Times New Roman"/>
      <w:sz w:val="24"/>
      <w:szCs w:val="24"/>
    </w:rPr>
  </w:style>
  <w:style w:type="paragraph" w:styleId="Heading1">
    <w:name w:val="heading 1"/>
    <w:basedOn w:val="Normal"/>
    <w:next w:val="Normal"/>
    <w:qFormat/>
    <w:pPr>
      <w:keepNext/>
      <w:outlineLvl w:val="0"/>
    </w:pPr>
    <w:rPr>
      <w:rFonts w:ascii="Times" w:eastAsia="Times" w:hAnsi="Times"/>
      <w:szCs w:val="20"/>
      <w:u w:val="single"/>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rPr>
      <w:rFonts w:ascii="Times" w:eastAsia="Times" w:hAnsi="Times"/>
      <w:szCs w:val="20"/>
      <w:lang w:eastAsia="ko-KR"/>
    </w:rPr>
  </w:style>
  <w:style w:type="paragraph" w:styleId="BodyTextIndent2">
    <w:name w:val="Body Text Indent 2"/>
    <w:basedOn w:val="Normal"/>
    <w:pPr>
      <w:ind w:left="720"/>
      <w:jc w:val="both"/>
    </w:pPr>
    <w:rPr>
      <w:rFonts w:ascii="Times" w:eastAsia="Times" w:hAnsi="Times"/>
      <w:szCs w:val="20"/>
      <w:lang w:eastAsia="ko-KR"/>
    </w:rPr>
  </w:style>
  <w:style w:type="paragraph" w:styleId="BodyTextIndent3">
    <w:name w:val="Body Text Indent 3"/>
    <w:basedOn w:val="Normal"/>
    <w:pPr>
      <w:ind w:left="720" w:hanging="360"/>
      <w:jc w:val="both"/>
    </w:pPr>
    <w:rPr>
      <w:rFonts w:ascii="Times" w:eastAsia="Times" w:hAnsi="Times"/>
      <w:szCs w:val="20"/>
      <w:lang w:eastAsia="ko-KR"/>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MTDisplayEquation">
    <w:name w:val="MTDisplayEquation"/>
    <w:basedOn w:val="BodyTextIndent2"/>
    <w:next w:val="Normal"/>
    <w:rsid w:val="00990667"/>
    <w:pPr>
      <w:tabs>
        <w:tab w:val="center" w:pos="4320"/>
        <w:tab w:val="right" w:pos="8640"/>
      </w:tabs>
      <w:ind w:left="0"/>
      <w:jc w:val="center"/>
    </w:pPr>
  </w:style>
  <w:style w:type="paragraph" w:styleId="ListParagraph">
    <w:name w:val="List Paragraph"/>
    <w:basedOn w:val="Normal"/>
    <w:uiPriority w:val="72"/>
    <w:rsid w:val="003C004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49294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5</Pages>
  <Words>1377</Words>
  <Characters>785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9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Anderson, Adam W</cp:lastModifiedBy>
  <cp:revision>3</cp:revision>
  <dcterms:created xsi:type="dcterms:W3CDTF">2022-12-01T03:52:00Z</dcterms:created>
  <dcterms:modified xsi:type="dcterms:W3CDTF">2022-12-01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